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B2FDD2" w14:textId="737E5C77" w:rsidR="00380733" w:rsidRPr="00655B46" w:rsidRDefault="001C7F71" w:rsidP="00380733">
      <w:pPr>
        <w:pStyle w:val="Psectionheading"/>
      </w:pPr>
      <w:r>
        <w:t>Multiple-</w:t>
      </w:r>
      <w:r w:rsidR="00380733" w:rsidRPr="00655B46">
        <w:t>choice section</w:t>
      </w:r>
      <w:bookmarkStart w:id="0" w:name="_GoBack"/>
      <w:bookmarkEnd w:id="0"/>
    </w:p>
    <w:tbl>
      <w:tblPr>
        <w:tblW w:w="505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9"/>
        <w:gridCol w:w="508"/>
        <w:gridCol w:w="492"/>
        <w:gridCol w:w="492"/>
        <w:gridCol w:w="497"/>
        <w:gridCol w:w="497"/>
        <w:gridCol w:w="492"/>
        <w:gridCol w:w="515"/>
        <w:gridCol w:w="492"/>
        <w:gridCol w:w="508"/>
        <w:gridCol w:w="659"/>
        <w:gridCol w:w="659"/>
        <w:gridCol w:w="659"/>
        <w:gridCol w:w="659"/>
        <w:gridCol w:w="659"/>
        <w:gridCol w:w="659"/>
      </w:tblGrid>
      <w:tr w:rsidR="00847097" w:rsidRPr="00D86A80" w14:paraId="5BCE6409" w14:textId="77777777" w:rsidTr="00A52ADA">
        <w:tc>
          <w:tcPr>
            <w:tcW w:w="1118" w:type="dxa"/>
            <w:vAlign w:val="center"/>
          </w:tcPr>
          <w:p w14:paraId="76C03189" w14:textId="72BA277F" w:rsidR="00847097" w:rsidRPr="00A52ADA" w:rsidRDefault="00847097" w:rsidP="00A52ADA">
            <w:pPr>
              <w:pStyle w:val="Pquestiontextmainstem"/>
              <w:rPr>
                <w:rStyle w:val="Cquestionpartlabelbold"/>
              </w:rPr>
            </w:pPr>
            <w:r w:rsidRPr="00A52ADA">
              <w:rPr>
                <w:rStyle w:val="Cquestionpartlabelbold"/>
              </w:rPr>
              <w:t>Question</w:t>
            </w:r>
          </w:p>
        </w:tc>
        <w:tc>
          <w:tcPr>
            <w:tcW w:w="379" w:type="dxa"/>
            <w:vAlign w:val="center"/>
          </w:tcPr>
          <w:p w14:paraId="46394337" w14:textId="77777777" w:rsidR="00847097" w:rsidRPr="00A54963" w:rsidRDefault="00847097" w:rsidP="00A52ADA">
            <w:pPr>
              <w:pStyle w:val="Ptabletext"/>
            </w:pPr>
            <w:r w:rsidRPr="00A54963">
              <w:t>1</w:t>
            </w:r>
          </w:p>
        </w:tc>
        <w:tc>
          <w:tcPr>
            <w:tcW w:w="367" w:type="dxa"/>
            <w:vAlign w:val="center"/>
          </w:tcPr>
          <w:p w14:paraId="1DD464EE" w14:textId="77777777" w:rsidR="00847097" w:rsidRPr="00A54963" w:rsidRDefault="00847097" w:rsidP="00A52ADA">
            <w:pPr>
              <w:pStyle w:val="Ptabletext"/>
            </w:pPr>
            <w:r w:rsidRPr="00A54963">
              <w:t>2</w:t>
            </w:r>
          </w:p>
        </w:tc>
        <w:tc>
          <w:tcPr>
            <w:tcW w:w="367" w:type="dxa"/>
            <w:vAlign w:val="center"/>
          </w:tcPr>
          <w:p w14:paraId="7830D107" w14:textId="77777777" w:rsidR="00847097" w:rsidRPr="00A54963" w:rsidRDefault="00847097" w:rsidP="00A52ADA">
            <w:pPr>
              <w:pStyle w:val="Ptabletext"/>
            </w:pPr>
            <w:r w:rsidRPr="00A54963">
              <w:t>3</w:t>
            </w:r>
          </w:p>
        </w:tc>
        <w:tc>
          <w:tcPr>
            <w:tcW w:w="371" w:type="dxa"/>
            <w:vAlign w:val="center"/>
          </w:tcPr>
          <w:p w14:paraId="03D00031" w14:textId="77777777" w:rsidR="00847097" w:rsidRPr="00A54963" w:rsidRDefault="00847097" w:rsidP="00A52ADA">
            <w:pPr>
              <w:pStyle w:val="Ptabletext"/>
            </w:pPr>
            <w:r w:rsidRPr="00A54963">
              <w:t>4</w:t>
            </w:r>
          </w:p>
        </w:tc>
        <w:tc>
          <w:tcPr>
            <w:tcW w:w="371" w:type="dxa"/>
            <w:vAlign w:val="center"/>
          </w:tcPr>
          <w:p w14:paraId="5DA41B03" w14:textId="77777777" w:rsidR="00847097" w:rsidRPr="00A54963" w:rsidRDefault="00847097" w:rsidP="00A52ADA">
            <w:pPr>
              <w:pStyle w:val="Ptabletext"/>
            </w:pPr>
            <w:r w:rsidRPr="00A54963">
              <w:t>5</w:t>
            </w:r>
          </w:p>
        </w:tc>
        <w:tc>
          <w:tcPr>
            <w:tcW w:w="367" w:type="dxa"/>
            <w:vAlign w:val="center"/>
          </w:tcPr>
          <w:p w14:paraId="7BAD194E" w14:textId="77777777" w:rsidR="00847097" w:rsidRPr="00A54963" w:rsidRDefault="00847097" w:rsidP="00A52ADA">
            <w:pPr>
              <w:pStyle w:val="Ptabletext"/>
            </w:pPr>
            <w:r w:rsidRPr="00A54963">
              <w:t>6</w:t>
            </w:r>
          </w:p>
        </w:tc>
        <w:tc>
          <w:tcPr>
            <w:tcW w:w="384" w:type="dxa"/>
            <w:vAlign w:val="center"/>
          </w:tcPr>
          <w:p w14:paraId="3AB0AFA9" w14:textId="77777777" w:rsidR="00847097" w:rsidRPr="00A54963" w:rsidRDefault="00847097" w:rsidP="00A52ADA">
            <w:pPr>
              <w:pStyle w:val="Ptabletext"/>
            </w:pPr>
            <w:r w:rsidRPr="00A54963">
              <w:t>7</w:t>
            </w:r>
          </w:p>
        </w:tc>
        <w:tc>
          <w:tcPr>
            <w:tcW w:w="367" w:type="dxa"/>
            <w:vAlign w:val="center"/>
          </w:tcPr>
          <w:p w14:paraId="274FB6A5" w14:textId="77777777" w:rsidR="00847097" w:rsidRPr="00A54963" w:rsidRDefault="00847097" w:rsidP="00A52ADA">
            <w:pPr>
              <w:pStyle w:val="Ptabletext"/>
            </w:pPr>
            <w:r w:rsidRPr="00A54963">
              <w:t>8</w:t>
            </w:r>
          </w:p>
        </w:tc>
        <w:tc>
          <w:tcPr>
            <w:tcW w:w="379" w:type="dxa"/>
            <w:vAlign w:val="center"/>
          </w:tcPr>
          <w:p w14:paraId="381EA006" w14:textId="77777777" w:rsidR="00847097" w:rsidRPr="00A54963" w:rsidRDefault="00847097" w:rsidP="00A52ADA">
            <w:pPr>
              <w:pStyle w:val="Ptabletext"/>
            </w:pPr>
            <w:r w:rsidRPr="00A54963">
              <w:t>9</w:t>
            </w:r>
          </w:p>
        </w:tc>
        <w:tc>
          <w:tcPr>
            <w:tcW w:w="492" w:type="dxa"/>
            <w:vAlign w:val="center"/>
          </w:tcPr>
          <w:p w14:paraId="09EDD5FB" w14:textId="77777777" w:rsidR="00847097" w:rsidRPr="00A54963" w:rsidRDefault="00847097" w:rsidP="00A52ADA">
            <w:pPr>
              <w:pStyle w:val="Ptabletext"/>
            </w:pPr>
            <w:r w:rsidRPr="00A54963">
              <w:t>10</w:t>
            </w:r>
          </w:p>
        </w:tc>
        <w:tc>
          <w:tcPr>
            <w:tcW w:w="492" w:type="dxa"/>
            <w:vAlign w:val="center"/>
          </w:tcPr>
          <w:p w14:paraId="0436C2D2" w14:textId="77777777" w:rsidR="00847097" w:rsidRPr="00A54963" w:rsidRDefault="00847097" w:rsidP="00A52ADA">
            <w:pPr>
              <w:pStyle w:val="Ptabletext"/>
            </w:pPr>
            <w:r w:rsidRPr="00A54963">
              <w:t>11</w:t>
            </w:r>
          </w:p>
        </w:tc>
        <w:tc>
          <w:tcPr>
            <w:tcW w:w="492" w:type="dxa"/>
            <w:vAlign w:val="center"/>
          </w:tcPr>
          <w:p w14:paraId="43DCB473" w14:textId="77777777" w:rsidR="00847097" w:rsidRPr="00A54963" w:rsidRDefault="00847097" w:rsidP="00A52ADA">
            <w:pPr>
              <w:pStyle w:val="Ptabletext"/>
            </w:pPr>
            <w:r w:rsidRPr="00A54963">
              <w:t>12</w:t>
            </w:r>
          </w:p>
        </w:tc>
        <w:tc>
          <w:tcPr>
            <w:tcW w:w="492" w:type="dxa"/>
            <w:vAlign w:val="center"/>
          </w:tcPr>
          <w:p w14:paraId="05038888" w14:textId="77777777" w:rsidR="00847097" w:rsidRPr="00A54963" w:rsidRDefault="00847097" w:rsidP="00A52ADA">
            <w:pPr>
              <w:pStyle w:val="Ptabletext"/>
            </w:pPr>
            <w:r w:rsidRPr="00A54963">
              <w:t>13</w:t>
            </w:r>
          </w:p>
        </w:tc>
        <w:tc>
          <w:tcPr>
            <w:tcW w:w="492" w:type="dxa"/>
            <w:vAlign w:val="center"/>
          </w:tcPr>
          <w:p w14:paraId="73997A55" w14:textId="77777777" w:rsidR="00847097" w:rsidRPr="00A54963" w:rsidRDefault="00847097" w:rsidP="00A52ADA">
            <w:pPr>
              <w:pStyle w:val="Ptabletext"/>
            </w:pPr>
            <w:r w:rsidRPr="00A54963">
              <w:t>14</w:t>
            </w:r>
          </w:p>
        </w:tc>
        <w:tc>
          <w:tcPr>
            <w:tcW w:w="492" w:type="dxa"/>
            <w:vAlign w:val="center"/>
          </w:tcPr>
          <w:p w14:paraId="61F7002B" w14:textId="77777777" w:rsidR="00847097" w:rsidRPr="00A54963" w:rsidRDefault="00847097" w:rsidP="00A52ADA">
            <w:pPr>
              <w:pStyle w:val="Ptabletext"/>
            </w:pPr>
            <w:r w:rsidRPr="00A54963">
              <w:t>15</w:t>
            </w:r>
          </w:p>
        </w:tc>
      </w:tr>
      <w:tr w:rsidR="00847097" w:rsidRPr="00D86A80" w14:paraId="3A8939A8" w14:textId="77777777" w:rsidTr="00A52ADA">
        <w:trPr>
          <w:trHeight w:val="615"/>
        </w:trPr>
        <w:tc>
          <w:tcPr>
            <w:tcW w:w="1118" w:type="dxa"/>
            <w:vAlign w:val="center"/>
          </w:tcPr>
          <w:p w14:paraId="1DC596AA" w14:textId="65BBC75C" w:rsidR="00847097" w:rsidRPr="00A52ADA" w:rsidRDefault="00847097" w:rsidP="00A52ADA">
            <w:pPr>
              <w:pStyle w:val="Pquestiontextmainstem"/>
              <w:rPr>
                <w:rStyle w:val="Cquestionpartlabelbold"/>
              </w:rPr>
            </w:pPr>
            <w:r w:rsidRPr="00A52ADA">
              <w:rPr>
                <w:rStyle w:val="Cquestionpartlabelbold"/>
              </w:rPr>
              <w:t>Answer</w:t>
            </w:r>
          </w:p>
        </w:tc>
        <w:tc>
          <w:tcPr>
            <w:tcW w:w="379" w:type="dxa"/>
            <w:vAlign w:val="center"/>
          </w:tcPr>
          <w:p w14:paraId="4031A76A" w14:textId="387EB3AD" w:rsidR="00847097" w:rsidRPr="00BA7178" w:rsidRDefault="00A52ADA" w:rsidP="001C7F71">
            <w:pPr>
              <w:pStyle w:val="Ptabletext"/>
            </w:pPr>
            <w:r>
              <w:t>B</w:t>
            </w:r>
          </w:p>
        </w:tc>
        <w:tc>
          <w:tcPr>
            <w:tcW w:w="367" w:type="dxa"/>
            <w:vAlign w:val="center"/>
          </w:tcPr>
          <w:p w14:paraId="4BF05510" w14:textId="77777777" w:rsidR="00847097" w:rsidRPr="00BA7178" w:rsidRDefault="00847097" w:rsidP="001C7F71">
            <w:pPr>
              <w:pStyle w:val="Ptabletext"/>
            </w:pPr>
            <w:r w:rsidRPr="00BA7178">
              <w:t>B</w:t>
            </w:r>
          </w:p>
        </w:tc>
        <w:tc>
          <w:tcPr>
            <w:tcW w:w="367" w:type="dxa"/>
            <w:vAlign w:val="center"/>
          </w:tcPr>
          <w:p w14:paraId="5DFC328F" w14:textId="71EE2BC8" w:rsidR="00847097" w:rsidRPr="00BA7178" w:rsidRDefault="00A52ADA" w:rsidP="001C7F71">
            <w:pPr>
              <w:pStyle w:val="Ptabletext"/>
            </w:pPr>
            <w:r>
              <w:t>A</w:t>
            </w:r>
          </w:p>
        </w:tc>
        <w:tc>
          <w:tcPr>
            <w:tcW w:w="371" w:type="dxa"/>
            <w:vAlign w:val="center"/>
          </w:tcPr>
          <w:p w14:paraId="2F2C796F" w14:textId="55CEA812" w:rsidR="00847097" w:rsidRPr="00BA7178" w:rsidRDefault="00A52ADA" w:rsidP="001C7F71">
            <w:pPr>
              <w:pStyle w:val="Ptabletext"/>
            </w:pPr>
            <w:r>
              <w:t>D</w:t>
            </w:r>
          </w:p>
        </w:tc>
        <w:tc>
          <w:tcPr>
            <w:tcW w:w="371" w:type="dxa"/>
            <w:vAlign w:val="center"/>
          </w:tcPr>
          <w:p w14:paraId="583B56DD" w14:textId="77777777" w:rsidR="00847097" w:rsidRPr="00BA7178" w:rsidRDefault="00847097" w:rsidP="001C7F71">
            <w:pPr>
              <w:pStyle w:val="Ptabletext"/>
            </w:pPr>
            <w:r w:rsidRPr="00BA7178">
              <w:t>C</w:t>
            </w:r>
          </w:p>
        </w:tc>
        <w:tc>
          <w:tcPr>
            <w:tcW w:w="367" w:type="dxa"/>
            <w:vAlign w:val="center"/>
          </w:tcPr>
          <w:p w14:paraId="77803752" w14:textId="77777777" w:rsidR="00847097" w:rsidRPr="00BA7178" w:rsidRDefault="00847097" w:rsidP="001C7F71">
            <w:pPr>
              <w:pStyle w:val="Ptabletext"/>
            </w:pPr>
            <w:r w:rsidRPr="00BA7178">
              <w:t>B</w:t>
            </w:r>
          </w:p>
        </w:tc>
        <w:tc>
          <w:tcPr>
            <w:tcW w:w="384" w:type="dxa"/>
            <w:vAlign w:val="center"/>
          </w:tcPr>
          <w:p w14:paraId="0CD7393B" w14:textId="77777777" w:rsidR="00847097" w:rsidRPr="00BA7178" w:rsidRDefault="00847097" w:rsidP="001C7F71">
            <w:pPr>
              <w:pStyle w:val="Ptabletext"/>
            </w:pPr>
            <w:r w:rsidRPr="00BA7178">
              <w:t>D</w:t>
            </w:r>
          </w:p>
        </w:tc>
        <w:tc>
          <w:tcPr>
            <w:tcW w:w="367" w:type="dxa"/>
            <w:vAlign w:val="center"/>
          </w:tcPr>
          <w:p w14:paraId="37BB4A66" w14:textId="77777777" w:rsidR="00847097" w:rsidRPr="00BA7178" w:rsidRDefault="00847097" w:rsidP="001C7F71">
            <w:pPr>
              <w:pStyle w:val="Ptabletext"/>
            </w:pPr>
            <w:r w:rsidRPr="00BA7178">
              <w:t>B</w:t>
            </w:r>
          </w:p>
        </w:tc>
        <w:tc>
          <w:tcPr>
            <w:tcW w:w="379" w:type="dxa"/>
            <w:vAlign w:val="center"/>
          </w:tcPr>
          <w:p w14:paraId="27220D36" w14:textId="77777777" w:rsidR="00847097" w:rsidRPr="00BA7178" w:rsidRDefault="00847097" w:rsidP="001C7F71">
            <w:pPr>
              <w:pStyle w:val="Ptabletext"/>
            </w:pPr>
            <w:r w:rsidRPr="00BA7178">
              <w:t>A</w:t>
            </w:r>
          </w:p>
        </w:tc>
        <w:tc>
          <w:tcPr>
            <w:tcW w:w="492" w:type="dxa"/>
            <w:vAlign w:val="center"/>
          </w:tcPr>
          <w:p w14:paraId="6061A882" w14:textId="2B44DAF3" w:rsidR="00847097" w:rsidRPr="00BA7178" w:rsidRDefault="00A52ADA" w:rsidP="001C7F71">
            <w:pPr>
              <w:pStyle w:val="Ptabletext"/>
            </w:pPr>
            <w:r>
              <w:t>B</w:t>
            </w:r>
          </w:p>
        </w:tc>
        <w:tc>
          <w:tcPr>
            <w:tcW w:w="492" w:type="dxa"/>
            <w:vAlign w:val="center"/>
          </w:tcPr>
          <w:p w14:paraId="1D8A5F8A" w14:textId="77777777" w:rsidR="00847097" w:rsidRPr="00BA7178" w:rsidRDefault="00847097" w:rsidP="001C7F71">
            <w:pPr>
              <w:pStyle w:val="Ptabletext"/>
            </w:pPr>
            <w:r w:rsidRPr="00BA7178">
              <w:t>D</w:t>
            </w:r>
          </w:p>
        </w:tc>
        <w:tc>
          <w:tcPr>
            <w:tcW w:w="492" w:type="dxa"/>
            <w:vAlign w:val="center"/>
          </w:tcPr>
          <w:p w14:paraId="60800294" w14:textId="77777777" w:rsidR="00847097" w:rsidRPr="00BA7178" w:rsidRDefault="00847097" w:rsidP="001C7F71">
            <w:pPr>
              <w:pStyle w:val="Ptabletext"/>
            </w:pPr>
            <w:r w:rsidRPr="00BA7178">
              <w:t>B</w:t>
            </w:r>
          </w:p>
        </w:tc>
        <w:tc>
          <w:tcPr>
            <w:tcW w:w="492" w:type="dxa"/>
            <w:vAlign w:val="center"/>
          </w:tcPr>
          <w:p w14:paraId="29EFD29D" w14:textId="77777777" w:rsidR="00847097" w:rsidRPr="00BA7178" w:rsidRDefault="00847097" w:rsidP="001C7F71">
            <w:pPr>
              <w:pStyle w:val="Ptabletext"/>
            </w:pPr>
            <w:r w:rsidRPr="00BA7178">
              <w:t>C</w:t>
            </w:r>
          </w:p>
        </w:tc>
        <w:tc>
          <w:tcPr>
            <w:tcW w:w="492" w:type="dxa"/>
            <w:vAlign w:val="center"/>
          </w:tcPr>
          <w:p w14:paraId="706FAB9F" w14:textId="77777777" w:rsidR="00847097" w:rsidRPr="00BA7178" w:rsidRDefault="00847097" w:rsidP="001C7F71">
            <w:pPr>
              <w:pStyle w:val="Ptabletext"/>
            </w:pPr>
            <w:r w:rsidRPr="00BA7178">
              <w:t>A</w:t>
            </w:r>
          </w:p>
        </w:tc>
        <w:tc>
          <w:tcPr>
            <w:tcW w:w="492" w:type="dxa"/>
            <w:vAlign w:val="center"/>
          </w:tcPr>
          <w:p w14:paraId="0717E3C2" w14:textId="77777777" w:rsidR="00847097" w:rsidRDefault="00847097" w:rsidP="001C7F71">
            <w:pPr>
              <w:pStyle w:val="Ptabletext"/>
            </w:pPr>
            <w:r w:rsidRPr="00BA7178">
              <w:t>A</w:t>
            </w:r>
          </w:p>
        </w:tc>
      </w:tr>
    </w:tbl>
    <w:p w14:paraId="57B312E6" w14:textId="77777777" w:rsidR="001C7F71" w:rsidRDefault="001C7F71" w:rsidP="001C7F71">
      <w:pPr>
        <w:pStyle w:val="Pquestionheadingmc1stafterhead"/>
      </w:pPr>
    </w:p>
    <w:p w14:paraId="3D75B401" w14:textId="77777777" w:rsidR="00272079" w:rsidRDefault="00272079" w:rsidP="001C7F71">
      <w:pPr>
        <w:pStyle w:val="Pquestionheadingmc1stafterhead"/>
      </w:pPr>
      <w:r w:rsidRPr="00FB3505">
        <w:t xml:space="preserve">Question 1 </w:t>
      </w:r>
      <w:r>
        <w:tab/>
        <w:t>[5</w:t>
      </w:r>
      <w:r w:rsidRPr="00FB3505">
        <w:t>.1</w:t>
      </w:r>
      <w:r>
        <w:t>]</w:t>
      </w:r>
    </w:p>
    <w:p w14:paraId="67875943" w14:textId="4FE6F4E2" w:rsidR="00380733" w:rsidRPr="00D86A80" w:rsidRDefault="00A52ADA" w:rsidP="00DD19CC">
      <w:pPr>
        <w:pStyle w:val="Pquestionheadingmc1stafterhead"/>
      </w:pPr>
      <w:r>
        <w:t>B</w:t>
      </w:r>
    </w:p>
    <w:p w14:paraId="4E784372" w14:textId="77777777" w:rsidR="00BF3686" w:rsidRPr="006C1E89" w:rsidRDefault="0013311C" w:rsidP="006C1E89">
      <w:pPr>
        <w:pStyle w:val="Pquestiontextmainstem"/>
      </w:pPr>
      <w:r w:rsidRPr="006C1E89">
        <w:t xml:space="preserve">Sum means add, therefore </w:t>
      </w:r>
      <w:r w:rsidRPr="006C1E89">
        <w:rPr>
          <w:rStyle w:val="Cmathsexpressions"/>
        </w:rPr>
        <w:t>x</w:t>
      </w:r>
      <w:r w:rsidRPr="006C1E89">
        <w:t xml:space="preserve"> + </w:t>
      </w:r>
      <w:r w:rsidR="00457613" w:rsidRPr="006C1E89">
        <w:t>7</w:t>
      </w:r>
      <w:r w:rsidRPr="006C1E89">
        <w:t xml:space="preserve"> is correct.</w:t>
      </w:r>
    </w:p>
    <w:p w14:paraId="76C039AA" w14:textId="77777777" w:rsidR="00272079" w:rsidRDefault="00272079" w:rsidP="00272079">
      <w:pPr>
        <w:pStyle w:val="Pquestionheadingmc"/>
      </w:pPr>
      <w:r>
        <w:t>Question 2</w:t>
      </w:r>
      <w:r>
        <w:tab/>
      </w:r>
      <w:r w:rsidRPr="00644B5D">
        <w:t>[</w:t>
      </w:r>
      <w:r>
        <w:t>5</w:t>
      </w:r>
      <w:r w:rsidRPr="00644B5D">
        <w:t>.</w:t>
      </w:r>
      <w:r>
        <w:t>1</w:t>
      </w:r>
      <w:r w:rsidRPr="00644B5D">
        <w:t>]</w:t>
      </w:r>
    </w:p>
    <w:p w14:paraId="47711303" w14:textId="77777777" w:rsidR="00380733" w:rsidRDefault="00380733" w:rsidP="00DD19CC">
      <w:pPr>
        <w:pStyle w:val="Pquestionheadingmc1stafterhead"/>
      </w:pPr>
      <w:r w:rsidRPr="00D86A80">
        <w:t>B</w:t>
      </w:r>
    </w:p>
    <w:p w14:paraId="57F3356D" w14:textId="4CAA0EE4" w:rsidR="00BF3686" w:rsidRDefault="00457613" w:rsidP="00380733">
      <w:pPr>
        <w:pStyle w:val="Pquestiontextpartsa"/>
      </w:pPr>
      <w:r w:rsidRPr="00BF3686">
        <w:t xml:space="preserve">Liam has </w:t>
      </w:r>
      <w:r w:rsidR="001C7F71">
        <w:rPr>
          <w:rStyle w:val="Cmathsexpressions"/>
        </w:rPr>
        <w:t>s</w:t>
      </w:r>
      <w:r w:rsidRPr="00BF3686">
        <w:t xml:space="preserve"> + 5, so if </w:t>
      </w:r>
      <w:r w:rsidR="001C7F71">
        <w:t>Angela</w:t>
      </w:r>
      <w:r w:rsidRPr="00BF3686">
        <w:t xml:space="preserve"> has double</w:t>
      </w:r>
      <w:r w:rsidR="001C7F71">
        <w:t>,</w:t>
      </w:r>
      <w:r w:rsidRPr="00BF3686">
        <w:t xml:space="preserve"> she has </w:t>
      </w:r>
      <w:r w:rsidR="001C7F71">
        <w:t>twice</w:t>
      </w:r>
      <w:r w:rsidR="00E725DD">
        <w:t xml:space="preserve"> </w:t>
      </w:r>
      <w:r w:rsidR="001C7F71">
        <w:t>that amount:</w:t>
      </w:r>
      <w:r w:rsidRPr="00BF3686">
        <w:t xml:space="preserve"> 2(</w:t>
      </w:r>
      <w:r w:rsidR="001C7F71" w:rsidRPr="001C7F71">
        <w:rPr>
          <w:rStyle w:val="Cmathsexpressions"/>
        </w:rPr>
        <w:t>s</w:t>
      </w:r>
      <w:r w:rsidR="00A52ADA">
        <w:t xml:space="preserve"> + 5</w:t>
      </w:r>
      <w:r w:rsidRPr="00BF3686">
        <w:t>)</w:t>
      </w:r>
      <w:r w:rsidR="00E725DD">
        <w:t>.</w:t>
      </w:r>
    </w:p>
    <w:p w14:paraId="2855808C" w14:textId="2899422C" w:rsidR="00272079" w:rsidRDefault="00272079" w:rsidP="00272079">
      <w:pPr>
        <w:pStyle w:val="Pquestionheadingmc"/>
      </w:pPr>
      <w:r>
        <w:t>Question 3</w:t>
      </w:r>
      <w:r>
        <w:tab/>
      </w:r>
      <w:r w:rsidRPr="00644B5D">
        <w:t>[</w:t>
      </w:r>
      <w:r>
        <w:t>5</w:t>
      </w:r>
      <w:r w:rsidRPr="00644B5D">
        <w:t>.</w:t>
      </w:r>
      <w:r w:rsidR="001C7F71">
        <w:t>1</w:t>
      </w:r>
      <w:r w:rsidRPr="00644B5D">
        <w:t>]</w:t>
      </w:r>
    </w:p>
    <w:p w14:paraId="73314E8D" w14:textId="08D3DD97" w:rsidR="00380733" w:rsidRPr="00D86A80" w:rsidRDefault="00A52ADA" w:rsidP="00DD19CC">
      <w:pPr>
        <w:pStyle w:val="Pquestionheadingmc1stafterhead"/>
      </w:pPr>
      <w:r>
        <w:t>A</w:t>
      </w:r>
    </w:p>
    <w:p w14:paraId="459F734E" w14:textId="1A8C47B6" w:rsidR="00BF3686" w:rsidRDefault="0013311C" w:rsidP="00380733">
      <w:pPr>
        <w:pStyle w:val="Pquestiontextmainstem"/>
      </w:pPr>
      <w:r w:rsidRPr="00FF5EA5">
        <w:rPr>
          <w:rStyle w:val="Cmathsexpressions"/>
        </w:rPr>
        <w:t xml:space="preserve">Product </w:t>
      </w:r>
      <w:r w:rsidRPr="00BF3686">
        <w:t xml:space="preserve">means to multiply so </w:t>
      </w:r>
      <w:r w:rsidR="00457613" w:rsidRPr="00FF5EA5">
        <w:rPr>
          <w:rStyle w:val="Cmathsexpressions"/>
        </w:rPr>
        <w:t>xy</w:t>
      </w:r>
      <w:r w:rsidRPr="00BF3686">
        <w:t xml:space="preserve"> is correct.</w:t>
      </w:r>
    </w:p>
    <w:p w14:paraId="11174963" w14:textId="4A899D3E" w:rsidR="00272079" w:rsidRDefault="00272079" w:rsidP="00272079">
      <w:pPr>
        <w:pStyle w:val="Pquestionheadingmc"/>
      </w:pPr>
      <w:r>
        <w:t>Question 4</w:t>
      </w:r>
      <w:r>
        <w:tab/>
      </w:r>
      <w:r w:rsidRPr="00644B5D">
        <w:t>[</w:t>
      </w:r>
      <w:r>
        <w:t>5</w:t>
      </w:r>
      <w:r w:rsidRPr="00644B5D">
        <w:t>.</w:t>
      </w:r>
      <w:r w:rsidR="001C7F71">
        <w:t>1</w:t>
      </w:r>
      <w:r w:rsidRPr="00644B5D">
        <w:t>]</w:t>
      </w:r>
    </w:p>
    <w:p w14:paraId="45670A78" w14:textId="4406B931" w:rsidR="00380733" w:rsidRPr="00D86A80" w:rsidRDefault="00A52ADA" w:rsidP="00DD19CC">
      <w:pPr>
        <w:pStyle w:val="Pquestionheadingmc1stafterhead"/>
      </w:pPr>
      <w:r>
        <w:t>D</w:t>
      </w:r>
    </w:p>
    <w:p w14:paraId="1D097D94" w14:textId="77777777" w:rsidR="00380733" w:rsidRPr="002D3F84" w:rsidRDefault="00380733" w:rsidP="00380733">
      <w:pPr>
        <w:pStyle w:val="Pquestiontextpartsa"/>
        <w:rPr>
          <w:rStyle w:val="Cmathsexpressions"/>
        </w:rPr>
      </w:pPr>
      <w:r w:rsidRPr="002D3F84">
        <w:rPr>
          <w:rStyle w:val="Cmathsexpressions"/>
        </w:rPr>
        <w:t>x</w:t>
      </w:r>
      <w:r w:rsidRPr="00D86A80">
        <w:t xml:space="preserve">, </w:t>
      </w:r>
      <w:r w:rsidRPr="002D3F84">
        <w:rPr>
          <w:rStyle w:val="Cmathsexpressions"/>
        </w:rPr>
        <w:t>y</w:t>
      </w:r>
      <w:r w:rsidRPr="00D86A80">
        <w:t xml:space="preserve">, </w:t>
      </w:r>
      <w:r w:rsidRPr="002D3F84">
        <w:rPr>
          <w:rStyle w:val="Cmathsexpressions"/>
        </w:rPr>
        <w:t>z</w:t>
      </w:r>
    </w:p>
    <w:p w14:paraId="10236465" w14:textId="77777777" w:rsidR="00380733" w:rsidRDefault="00380733" w:rsidP="00380733">
      <w:pPr>
        <w:pStyle w:val="Pquestiontextpartsa"/>
      </w:pPr>
      <w:r w:rsidRPr="00D86A80">
        <w:t>Pronumerals are letters used in an equation or expression.</w:t>
      </w:r>
    </w:p>
    <w:p w14:paraId="38CF3110" w14:textId="7D64BB1A" w:rsidR="00272079" w:rsidRDefault="00272079" w:rsidP="00272079">
      <w:pPr>
        <w:pStyle w:val="Pquestionheadingmc"/>
      </w:pPr>
      <w:r>
        <w:t>Question 5</w:t>
      </w:r>
      <w:r>
        <w:tab/>
      </w:r>
      <w:r w:rsidRPr="00644B5D">
        <w:t>[</w:t>
      </w:r>
      <w:r>
        <w:t>5</w:t>
      </w:r>
      <w:r w:rsidRPr="00644B5D">
        <w:t>.</w:t>
      </w:r>
      <w:r w:rsidR="001C7F71">
        <w:t>1</w:t>
      </w:r>
      <w:r w:rsidRPr="00644B5D">
        <w:t>]</w:t>
      </w:r>
    </w:p>
    <w:p w14:paraId="7F99F964" w14:textId="77777777" w:rsidR="00380733" w:rsidRPr="00D86A80" w:rsidRDefault="00380733" w:rsidP="00DD19CC">
      <w:pPr>
        <w:pStyle w:val="Pquestionheadingmc1stafterhead"/>
      </w:pPr>
      <w:r w:rsidRPr="00D86A80">
        <w:t>C</w:t>
      </w:r>
    </w:p>
    <w:p w14:paraId="51017593" w14:textId="77777777" w:rsidR="00380733" w:rsidRDefault="00380733" w:rsidP="00380733">
      <w:pPr>
        <w:pStyle w:val="Pquestiontextmainstem"/>
      </w:pPr>
      <w:r w:rsidRPr="002E632A">
        <w:rPr>
          <w:rStyle w:val="Cmathsexpressions"/>
        </w:rPr>
        <w:t>Difference</w:t>
      </w:r>
      <w:r w:rsidRPr="00F22B07">
        <w:t xml:space="preserve"> means </w:t>
      </w:r>
      <w:r w:rsidRPr="002E632A">
        <w:rPr>
          <w:rStyle w:val="Cmathsexpressions"/>
        </w:rPr>
        <w:t>subtraction</w:t>
      </w:r>
      <w:r w:rsidRPr="00F22B07">
        <w:t xml:space="preserve">, so </w:t>
      </w:r>
      <w:r w:rsidRPr="002E632A">
        <w:rPr>
          <w:rStyle w:val="Cmathsexpressions"/>
        </w:rPr>
        <w:t>n</w:t>
      </w:r>
      <w:r w:rsidRPr="00D86A80">
        <w:t xml:space="preserve"> – </w:t>
      </w:r>
      <w:r w:rsidR="00BF3686">
        <w:t>6</w:t>
      </w:r>
      <w:r w:rsidRPr="00D86A80">
        <w:t xml:space="preserve"> is correct.</w:t>
      </w:r>
    </w:p>
    <w:p w14:paraId="4008792B" w14:textId="77777777" w:rsidR="00272079" w:rsidRDefault="00272079" w:rsidP="00272079">
      <w:pPr>
        <w:pStyle w:val="Pquestionheadingmc"/>
      </w:pPr>
      <w:r>
        <w:t>Question 6</w:t>
      </w:r>
      <w:r>
        <w:tab/>
      </w:r>
      <w:r w:rsidRPr="00644B5D">
        <w:t>[</w:t>
      </w:r>
      <w:r>
        <w:t>5</w:t>
      </w:r>
      <w:r w:rsidRPr="00644B5D">
        <w:t>.</w:t>
      </w:r>
      <w:r>
        <w:t>4</w:t>
      </w:r>
      <w:r w:rsidRPr="00644B5D">
        <w:t>]</w:t>
      </w:r>
    </w:p>
    <w:p w14:paraId="201D4EA0" w14:textId="77777777" w:rsidR="00380733" w:rsidRPr="00D86A80" w:rsidRDefault="00380733" w:rsidP="00DD19CC">
      <w:pPr>
        <w:pStyle w:val="Pquestionheadingmc1stafterhead"/>
      </w:pPr>
      <w:r>
        <w:t>B</w:t>
      </w:r>
    </w:p>
    <w:p w14:paraId="756974DB" w14:textId="6F6B76B1" w:rsidR="00380733" w:rsidRDefault="001C7F71" w:rsidP="00380733">
      <w:pPr>
        <w:pStyle w:val="Pquestiontextpartsa"/>
      </w:pPr>
      <w:r w:rsidRPr="001C7F71">
        <w:rPr>
          <w:position w:val="-24"/>
        </w:rPr>
        <w:object w:dxaOrig="900" w:dyaOrig="620" w14:anchorId="179957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7pt;height:31.05pt" o:ole="">
            <v:imagedata r:id="rId8" o:title=""/>
          </v:shape>
          <o:OLEObject Type="Embed" ProgID="Equation.DSMT4" ShapeID="_x0000_i1025" DrawAspect="Content" ObjectID="_1540648488" r:id="rId9"/>
        </w:object>
      </w:r>
      <w:r w:rsidR="00457613" w:rsidRPr="00BF3686">
        <w:t xml:space="preserve"> = 1</w:t>
      </w:r>
    </w:p>
    <w:p w14:paraId="69B4E43A" w14:textId="77777777" w:rsidR="00272079" w:rsidRDefault="00272079" w:rsidP="00272079">
      <w:pPr>
        <w:pStyle w:val="Pquestionheadingmc"/>
      </w:pPr>
      <w:r>
        <w:t>Question 7</w:t>
      </w:r>
      <w:r>
        <w:tab/>
      </w:r>
      <w:r w:rsidRPr="00644B5D">
        <w:t>[</w:t>
      </w:r>
      <w:r>
        <w:t>5</w:t>
      </w:r>
      <w:r w:rsidRPr="00644B5D">
        <w:t>.</w:t>
      </w:r>
      <w:r>
        <w:t>6</w:t>
      </w:r>
      <w:r w:rsidRPr="00644B5D">
        <w:t>]</w:t>
      </w:r>
    </w:p>
    <w:p w14:paraId="5BA469D9" w14:textId="77777777" w:rsidR="00380733" w:rsidRPr="00D86A80" w:rsidRDefault="00380733" w:rsidP="00DD19CC">
      <w:pPr>
        <w:pStyle w:val="Pquestionheadingmc1stafterhead"/>
      </w:pPr>
      <w:r w:rsidRPr="00D86A80">
        <w:t>D</w:t>
      </w:r>
    </w:p>
    <w:p w14:paraId="4D7D8F6F" w14:textId="3F37A441" w:rsidR="00380733" w:rsidRDefault="00380733" w:rsidP="00380733">
      <w:pPr>
        <w:pStyle w:val="Pquestiontextmainstem"/>
      </w:pPr>
      <w:r w:rsidRPr="00F22B07">
        <w:t>The pronumeral component must be identical, so 7</w:t>
      </w:r>
      <w:r w:rsidRPr="002E632A">
        <w:rPr>
          <w:rStyle w:val="Cmathsexpressions"/>
        </w:rPr>
        <w:t>a</w:t>
      </w:r>
      <w:r w:rsidRPr="00D86A80">
        <w:t xml:space="preserve"> is </w:t>
      </w:r>
      <w:r w:rsidR="00A52ADA">
        <w:t>a like term.</w:t>
      </w:r>
    </w:p>
    <w:p w14:paraId="64F47ADA" w14:textId="77777777" w:rsidR="00272079" w:rsidRDefault="00272079" w:rsidP="00272079">
      <w:pPr>
        <w:pStyle w:val="Pquestionheadingmc"/>
      </w:pPr>
      <w:r>
        <w:t>Question 8</w:t>
      </w:r>
      <w:r>
        <w:tab/>
      </w:r>
      <w:r w:rsidRPr="00644B5D">
        <w:t>[</w:t>
      </w:r>
      <w:r>
        <w:t>5</w:t>
      </w:r>
      <w:r w:rsidRPr="00644B5D">
        <w:t>.</w:t>
      </w:r>
      <w:r>
        <w:t>6</w:t>
      </w:r>
      <w:r w:rsidRPr="00644B5D">
        <w:t>]</w:t>
      </w:r>
    </w:p>
    <w:p w14:paraId="1219DBC2" w14:textId="77777777" w:rsidR="00380733" w:rsidRPr="00D86A80" w:rsidRDefault="00380733" w:rsidP="00DD19CC">
      <w:pPr>
        <w:pStyle w:val="Pquestionheadingmc1stafterhead"/>
      </w:pPr>
      <w:r w:rsidRPr="00D86A80">
        <w:t>B</w:t>
      </w:r>
    </w:p>
    <w:p w14:paraId="05105DCC" w14:textId="08B5610F" w:rsidR="0013311C" w:rsidRPr="00BF3686" w:rsidRDefault="0013311C" w:rsidP="00BF3686">
      <w:pPr>
        <w:pStyle w:val="Pquestiontextmainstem"/>
      </w:pPr>
      <w:r w:rsidRPr="00BF3686">
        <w:t>Collect like terms only</w:t>
      </w:r>
      <w:r w:rsidR="001C7F71">
        <w:t>.</w:t>
      </w:r>
    </w:p>
    <w:p w14:paraId="5FEB170D" w14:textId="77777777" w:rsidR="0013311C" w:rsidRPr="00FF5EA5" w:rsidRDefault="00457613" w:rsidP="00BF3686">
      <w:pPr>
        <w:pStyle w:val="Pquestiontextmainstem"/>
        <w:rPr>
          <w:rStyle w:val="Cmathsexpressions"/>
        </w:rPr>
      </w:pPr>
      <w:r w:rsidRPr="00BF3686">
        <w:t>3</w:t>
      </w:r>
      <w:r w:rsidR="0013311C" w:rsidRPr="00FF5EA5">
        <w:rPr>
          <w:rStyle w:val="Cmathsexpressions"/>
        </w:rPr>
        <w:t>p</w:t>
      </w:r>
      <w:r w:rsidR="0013311C" w:rsidRPr="00BF3686">
        <w:t xml:space="preserve"> + </w:t>
      </w:r>
      <w:r w:rsidRPr="00BF3686">
        <w:t>6</w:t>
      </w:r>
      <w:r w:rsidR="0013311C" w:rsidRPr="00FF5EA5">
        <w:rPr>
          <w:rStyle w:val="Cmathsexpressions"/>
        </w:rPr>
        <w:t>p</w:t>
      </w:r>
      <w:r w:rsidR="0013311C" w:rsidRPr="00BF3686">
        <w:t xml:space="preserve"> = 9</w:t>
      </w:r>
      <w:r w:rsidR="0013311C" w:rsidRPr="00FF5EA5">
        <w:rPr>
          <w:rStyle w:val="Cmathsexpressions"/>
        </w:rPr>
        <w:t>p</w:t>
      </w:r>
    </w:p>
    <w:p w14:paraId="58E0338D" w14:textId="3159408F" w:rsidR="00380733" w:rsidRDefault="0013311C" w:rsidP="00380733">
      <w:pPr>
        <w:pStyle w:val="Pquestiontextmainstem"/>
      </w:pPr>
      <w:r w:rsidRPr="00BF3686">
        <w:t>6 is an unlike term</w:t>
      </w:r>
      <w:r w:rsidR="001C7F71">
        <w:t>.</w:t>
      </w:r>
    </w:p>
    <w:p w14:paraId="2C267C4B" w14:textId="77777777" w:rsidR="00272079" w:rsidRDefault="00272079" w:rsidP="00272079">
      <w:pPr>
        <w:pStyle w:val="Pquestionheadingmc"/>
      </w:pPr>
      <w:r>
        <w:t>Question 9</w:t>
      </w:r>
      <w:r>
        <w:tab/>
      </w:r>
      <w:r w:rsidRPr="00644B5D">
        <w:t>[</w:t>
      </w:r>
      <w:r>
        <w:t>5</w:t>
      </w:r>
      <w:r w:rsidRPr="00644B5D">
        <w:t>.</w:t>
      </w:r>
      <w:r>
        <w:t>3</w:t>
      </w:r>
      <w:r w:rsidRPr="00644B5D">
        <w:t>]</w:t>
      </w:r>
    </w:p>
    <w:p w14:paraId="5B7B1B71" w14:textId="77777777" w:rsidR="00380733" w:rsidRPr="00D86A80" w:rsidRDefault="00380733" w:rsidP="00DD19CC">
      <w:pPr>
        <w:pStyle w:val="Pquestionheadingmc1stafterhead"/>
      </w:pPr>
      <w:r w:rsidRPr="00D86A80">
        <w:t>A</w:t>
      </w:r>
    </w:p>
    <w:p w14:paraId="1CD8A1DC" w14:textId="77777777" w:rsidR="00380733" w:rsidRDefault="0013311C" w:rsidP="00380733">
      <w:pPr>
        <w:pStyle w:val="Pquestiontextmainstem"/>
      </w:pPr>
      <w:r w:rsidRPr="00BF3686">
        <w:t xml:space="preserve">Multiply </w:t>
      </w:r>
      <w:r w:rsidRPr="00FF5EA5">
        <w:rPr>
          <w:rStyle w:val="Cmathsexpressions"/>
        </w:rPr>
        <w:t>x</w:t>
      </w:r>
      <w:r w:rsidRPr="00BF3686">
        <w:t xml:space="preserve"> by </w:t>
      </w:r>
      <w:r w:rsidR="00457613" w:rsidRPr="00BF3686">
        <w:t>2</w:t>
      </w:r>
      <w:r w:rsidRPr="00BF3686">
        <w:t xml:space="preserve"> means </w:t>
      </w:r>
      <w:r w:rsidR="00457613" w:rsidRPr="00BF3686">
        <w:t>2</w:t>
      </w:r>
      <w:r w:rsidRPr="00FF5EA5">
        <w:rPr>
          <w:rStyle w:val="Cmathsexpressions"/>
        </w:rPr>
        <w:t>x</w:t>
      </w:r>
      <w:r w:rsidRPr="00BF3686">
        <w:t xml:space="preserve">. Then subtract </w:t>
      </w:r>
      <w:r w:rsidR="00457613" w:rsidRPr="00BF3686">
        <w:t>7</w:t>
      </w:r>
      <w:r w:rsidRPr="00BF3686">
        <w:t>.</w:t>
      </w:r>
    </w:p>
    <w:p w14:paraId="3DC6264D" w14:textId="77777777" w:rsidR="00272079" w:rsidRDefault="00272079" w:rsidP="00272079">
      <w:pPr>
        <w:pStyle w:val="Pquestionheadingmc"/>
      </w:pPr>
      <w:r>
        <w:lastRenderedPageBreak/>
        <w:t>Question 10</w:t>
      </w:r>
      <w:r>
        <w:tab/>
      </w:r>
      <w:r w:rsidRPr="00644B5D">
        <w:t>[</w:t>
      </w:r>
      <w:r>
        <w:t>5</w:t>
      </w:r>
      <w:r w:rsidRPr="00644B5D">
        <w:t>.</w:t>
      </w:r>
      <w:r>
        <w:t>4</w:t>
      </w:r>
      <w:r w:rsidRPr="00644B5D">
        <w:t>]</w:t>
      </w:r>
    </w:p>
    <w:p w14:paraId="75B82658" w14:textId="4C994B02" w:rsidR="00380733" w:rsidRPr="00D86A80" w:rsidRDefault="00A52ADA" w:rsidP="00DD19CC">
      <w:pPr>
        <w:pStyle w:val="Pquestionheadingmc1stafterhead"/>
      </w:pPr>
      <w:r>
        <w:t>B</w:t>
      </w:r>
    </w:p>
    <w:p w14:paraId="34A3FE06" w14:textId="72E0E03E" w:rsidR="00380733" w:rsidRDefault="001C7F71" w:rsidP="00380733">
      <w:pPr>
        <w:pStyle w:val="Pquestiontextmainstem"/>
      </w:pPr>
      <w:r w:rsidRPr="001A23D9">
        <w:rPr>
          <w:rStyle w:val="Cmathsexpressions"/>
        </w:rPr>
        <w:t>j</w:t>
      </w:r>
      <w:r w:rsidRPr="003465BF">
        <w:t xml:space="preserve"> =</w:t>
      </w:r>
      <w:r>
        <w:t xml:space="preserve"> </w:t>
      </w:r>
      <w:r w:rsidR="00457613" w:rsidRPr="00BF3686">
        <w:t>3</w:t>
      </w:r>
      <w:r w:rsidR="0013311C" w:rsidRPr="00BF3686">
        <w:t xml:space="preserve"> </w:t>
      </w:r>
      <w:r w:rsidR="0013311C" w:rsidRPr="00BF3686">
        <w:rPr>
          <w:lang w:val="en-US"/>
        </w:rPr>
        <w:t xml:space="preserve">× </w:t>
      </w:r>
      <w:r w:rsidR="00457613" w:rsidRPr="00BF3686">
        <w:t>5</w:t>
      </w:r>
      <w:r w:rsidR="0013311C" w:rsidRPr="00BF3686">
        <w:t xml:space="preserve"> + </w:t>
      </w:r>
      <w:r w:rsidR="00457613" w:rsidRPr="00BF3686">
        <w:t>2</w:t>
      </w:r>
      <w:r w:rsidR="0013311C" w:rsidRPr="00BF3686">
        <w:t xml:space="preserve"> = </w:t>
      </w:r>
      <w:r w:rsidR="00457613" w:rsidRPr="00BF3686">
        <w:t>1</w:t>
      </w:r>
      <w:r w:rsidR="0013311C" w:rsidRPr="00BF3686">
        <w:t>7</w:t>
      </w:r>
    </w:p>
    <w:p w14:paraId="1254EFFE" w14:textId="14E364B9" w:rsidR="00272079" w:rsidRDefault="00272079" w:rsidP="00272079">
      <w:pPr>
        <w:pStyle w:val="Pquestionheadingmc"/>
      </w:pPr>
      <w:r>
        <w:t>Question 11</w:t>
      </w:r>
      <w:r>
        <w:tab/>
      </w:r>
      <w:r w:rsidRPr="00644B5D">
        <w:t>[</w:t>
      </w:r>
      <w:r>
        <w:t>5</w:t>
      </w:r>
      <w:r w:rsidRPr="00644B5D">
        <w:t>.</w:t>
      </w:r>
      <w:r w:rsidR="001C7F71">
        <w:t>4</w:t>
      </w:r>
      <w:r w:rsidRPr="00644B5D">
        <w:t>]</w:t>
      </w:r>
    </w:p>
    <w:p w14:paraId="5F87A582" w14:textId="77777777" w:rsidR="00380733" w:rsidRPr="00D86A80" w:rsidRDefault="00380733" w:rsidP="00DD19CC">
      <w:pPr>
        <w:pStyle w:val="Pquestionheadingmc1stafterhead"/>
      </w:pPr>
      <w:r w:rsidRPr="00D86A80">
        <w:t>D</w:t>
      </w:r>
    </w:p>
    <w:p w14:paraId="7D791CE1" w14:textId="729BC88C" w:rsidR="00BF3686" w:rsidRDefault="0013311C" w:rsidP="00BF3686">
      <w:pPr>
        <w:pStyle w:val="Pquestiontextmainstem"/>
      </w:pPr>
      <w:r w:rsidRPr="00BF3686">
        <w:t>D is incorrect because 1</w:t>
      </w:r>
      <w:r w:rsidR="00457613" w:rsidRPr="00BF3686">
        <w:t>2 – 3 = 9</w:t>
      </w:r>
      <w:r w:rsidR="001C7F71">
        <w:t xml:space="preserve"> not 8.</w:t>
      </w:r>
    </w:p>
    <w:p w14:paraId="2A55D542" w14:textId="77777777" w:rsidR="00272079" w:rsidRDefault="00272079" w:rsidP="00272079">
      <w:pPr>
        <w:pStyle w:val="Pquestionheadingmc"/>
      </w:pPr>
      <w:r>
        <w:t>Question 12</w:t>
      </w:r>
      <w:r>
        <w:tab/>
      </w:r>
      <w:r w:rsidRPr="00644B5D">
        <w:t>[</w:t>
      </w:r>
      <w:r>
        <w:t>5</w:t>
      </w:r>
      <w:r w:rsidRPr="00644B5D">
        <w:t>.</w:t>
      </w:r>
      <w:r>
        <w:t>5</w:t>
      </w:r>
      <w:r w:rsidRPr="00644B5D">
        <w:t>]</w:t>
      </w:r>
    </w:p>
    <w:p w14:paraId="39E2FFA5" w14:textId="77777777" w:rsidR="00380733" w:rsidRPr="00D86A80" w:rsidRDefault="00380733" w:rsidP="00DD19CC">
      <w:pPr>
        <w:pStyle w:val="Pquestionheadingmc1stafterhead"/>
      </w:pPr>
      <w:r>
        <w:t>B</w:t>
      </w:r>
    </w:p>
    <w:p w14:paraId="54763F65" w14:textId="204D7C2E" w:rsidR="00BF3686" w:rsidRPr="002D3F84" w:rsidRDefault="00457613" w:rsidP="00380733">
      <w:pPr>
        <w:pStyle w:val="Pquestiontextpartsa"/>
        <w:rPr>
          <w:rStyle w:val="Cmathsexpressions"/>
        </w:rPr>
      </w:pPr>
      <w:r w:rsidRPr="00BF3686">
        <w:t xml:space="preserve">Every one shape uses 4 matches, so </w:t>
      </w:r>
      <w:r w:rsidRPr="002D3F84">
        <w:rPr>
          <w:rStyle w:val="Cmathsexpressions"/>
        </w:rPr>
        <w:t xml:space="preserve">m </w:t>
      </w:r>
      <w:r w:rsidRPr="00BF3686">
        <w:t>= 4</w:t>
      </w:r>
      <w:r w:rsidRPr="002D3F84">
        <w:rPr>
          <w:rStyle w:val="Cmathsexpressions"/>
        </w:rPr>
        <w:t>s</w:t>
      </w:r>
      <w:r w:rsidR="00D513BE" w:rsidRPr="002D3F84">
        <w:rPr>
          <w:rStyle w:val="Cmathsexpressions"/>
        </w:rPr>
        <w:t>.</w:t>
      </w:r>
    </w:p>
    <w:p w14:paraId="576AF974" w14:textId="77777777" w:rsidR="00272079" w:rsidRDefault="00272079" w:rsidP="00272079">
      <w:pPr>
        <w:pStyle w:val="Pquestionheadingmc"/>
      </w:pPr>
      <w:r>
        <w:t>Question 13</w:t>
      </w:r>
      <w:r>
        <w:tab/>
      </w:r>
      <w:r w:rsidRPr="00644B5D">
        <w:t>[</w:t>
      </w:r>
      <w:r>
        <w:t>5</w:t>
      </w:r>
      <w:r w:rsidRPr="00644B5D">
        <w:t>.</w:t>
      </w:r>
      <w:r>
        <w:t>7</w:t>
      </w:r>
      <w:r w:rsidRPr="00644B5D">
        <w:t>]</w:t>
      </w:r>
    </w:p>
    <w:p w14:paraId="3DF0C955" w14:textId="77777777" w:rsidR="00380733" w:rsidRPr="00D86A80" w:rsidRDefault="00BF3686" w:rsidP="00DD19CC">
      <w:pPr>
        <w:pStyle w:val="Pquestionheadingmc1stafterhead"/>
      </w:pPr>
      <w:r>
        <w:t>C</w:t>
      </w:r>
    </w:p>
    <w:p w14:paraId="596894D3" w14:textId="77777777" w:rsidR="00BF3686" w:rsidRDefault="0013311C" w:rsidP="00380733">
      <w:pPr>
        <w:pStyle w:val="Pquestiontextmainstem"/>
      </w:pPr>
      <w:r w:rsidRPr="00FF5EA5">
        <w:rPr>
          <w:rStyle w:val="Cmathsexpressions"/>
        </w:rPr>
        <w:t>x</w:t>
      </w:r>
      <w:r w:rsidRPr="00BF3686">
        <w:t xml:space="preserve"> </w:t>
      </w:r>
      <w:r w:rsidR="00457613" w:rsidRPr="00BF3686">
        <w:t xml:space="preserve">is negative </w:t>
      </w:r>
      <w:r w:rsidRPr="00BF3686">
        <w:t xml:space="preserve">and </w:t>
      </w:r>
      <w:r w:rsidRPr="00FF5EA5">
        <w:rPr>
          <w:rStyle w:val="Cmathsexpressions"/>
        </w:rPr>
        <w:t>y</w:t>
      </w:r>
      <w:r w:rsidRPr="00BF3686">
        <w:t xml:space="preserve"> </w:t>
      </w:r>
      <w:r w:rsidR="00457613" w:rsidRPr="00BF3686">
        <w:t>is</w:t>
      </w:r>
      <w:r w:rsidRPr="00BF3686">
        <w:t xml:space="preserve"> positive, so </w:t>
      </w:r>
      <w:r w:rsidR="00457613" w:rsidRPr="00BF3686">
        <w:t xml:space="preserve">(-2, 4) </w:t>
      </w:r>
      <w:r w:rsidRPr="00BF3686">
        <w:t xml:space="preserve">is </w:t>
      </w:r>
      <w:r w:rsidR="00457613" w:rsidRPr="00BF3686">
        <w:t xml:space="preserve">in </w:t>
      </w:r>
      <w:r w:rsidRPr="00BF3686">
        <w:t xml:space="preserve">the </w:t>
      </w:r>
      <w:r w:rsidR="00457613" w:rsidRPr="00BF3686">
        <w:t xml:space="preserve">second </w:t>
      </w:r>
      <w:r w:rsidRPr="00BF3686">
        <w:t>quadrant.</w:t>
      </w:r>
    </w:p>
    <w:p w14:paraId="1C223F6B" w14:textId="77777777" w:rsidR="00272079" w:rsidRDefault="00272079" w:rsidP="00272079">
      <w:pPr>
        <w:pStyle w:val="Pquestionheadingmc"/>
      </w:pPr>
      <w:r>
        <w:t>Question 14</w:t>
      </w:r>
      <w:r>
        <w:tab/>
      </w:r>
      <w:r w:rsidRPr="00644B5D">
        <w:t>[</w:t>
      </w:r>
      <w:r>
        <w:t>5</w:t>
      </w:r>
      <w:r w:rsidRPr="00644B5D">
        <w:t>.</w:t>
      </w:r>
      <w:r>
        <w:t>8</w:t>
      </w:r>
      <w:r w:rsidRPr="00644B5D">
        <w:t>]</w:t>
      </w:r>
    </w:p>
    <w:p w14:paraId="68E79A66" w14:textId="77777777" w:rsidR="00380733" w:rsidRPr="00D86A80" w:rsidRDefault="00BF3686" w:rsidP="00DD19CC">
      <w:pPr>
        <w:pStyle w:val="Pquestionheadingmc1stafterhead"/>
      </w:pPr>
      <w:r>
        <w:t>A</w:t>
      </w:r>
    </w:p>
    <w:p w14:paraId="181B338B" w14:textId="41812CAB" w:rsidR="00BF3686" w:rsidRDefault="0013311C" w:rsidP="00380733">
      <w:pPr>
        <w:pStyle w:val="Pquestiontextmainstem"/>
      </w:pPr>
      <w:r w:rsidRPr="00BF3686">
        <w:t xml:space="preserve">Each </w:t>
      </w:r>
      <w:r w:rsidRPr="00FF5EA5">
        <w:rPr>
          <w:rStyle w:val="Cmathsexpressions"/>
        </w:rPr>
        <w:t>y</w:t>
      </w:r>
      <w:r w:rsidR="001C7F71">
        <w:t xml:space="preserve"> </w:t>
      </w:r>
      <w:r w:rsidRPr="00BF3686">
        <w:t xml:space="preserve">value is </w:t>
      </w:r>
      <w:r w:rsidR="00457613" w:rsidRPr="00BF3686">
        <w:t>1</w:t>
      </w:r>
      <w:r w:rsidRPr="00BF3686">
        <w:t xml:space="preserve"> more than </w:t>
      </w:r>
      <w:r w:rsidR="00457613" w:rsidRPr="00BF3686">
        <w:t>double the</w:t>
      </w:r>
      <w:r w:rsidRPr="00BF3686">
        <w:t xml:space="preserve"> </w:t>
      </w:r>
      <w:r w:rsidRPr="00FF5EA5">
        <w:rPr>
          <w:rStyle w:val="Cmathsexpressions"/>
        </w:rPr>
        <w:t>x</w:t>
      </w:r>
      <w:r w:rsidR="001C7F71">
        <w:t xml:space="preserve"> </w:t>
      </w:r>
      <w:r w:rsidRPr="00BF3686">
        <w:t>value.</w:t>
      </w:r>
    </w:p>
    <w:p w14:paraId="669511F8" w14:textId="77777777" w:rsidR="00272079" w:rsidRDefault="00272079" w:rsidP="00272079">
      <w:pPr>
        <w:pStyle w:val="Pquestionheadingmc"/>
      </w:pPr>
      <w:r>
        <w:t>Question 15</w:t>
      </w:r>
      <w:r>
        <w:tab/>
      </w:r>
      <w:r w:rsidRPr="00644B5D">
        <w:t>[</w:t>
      </w:r>
      <w:r>
        <w:t>5</w:t>
      </w:r>
      <w:r w:rsidRPr="00644B5D">
        <w:t>.</w:t>
      </w:r>
      <w:r>
        <w:t>9</w:t>
      </w:r>
      <w:r w:rsidRPr="00644B5D">
        <w:t>]</w:t>
      </w:r>
    </w:p>
    <w:p w14:paraId="7FDF32F4" w14:textId="77777777" w:rsidR="00380733" w:rsidRPr="00D86A80" w:rsidRDefault="00BF3686" w:rsidP="00DD19CC">
      <w:pPr>
        <w:pStyle w:val="Pquestionheadingmc1stafterhead"/>
      </w:pPr>
      <w:r>
        <w:t>A</w:t>
      </w:r>
    </w:p>
    <w:p w14:paraId="51F096A6" w14:textId="2EDFA303" w:rsidR="00BF3686" w:rsidRDefault="00457613" w:rsidP="00BF3686">
      <w:pPr>
        <w:pStyle w:val="Pquestiontextpartsa"/>
      </w:pPr>
      <w:r w:rsidRPr="00BF3686">
        <w:t xml:space="preserve">Becky is shorter </w:t>
      </w:r>
      <w:r w:rsidR="001C7F71">
        <w:t xml:space="preserve">than </w:t>
      </w:r>
      <w:r w:rsidRPr="00BF3686">
        <w:t>John</w:t>
      </w:r>
      <w:r w:rsidR="001C7F71">
        <w:t>.</w:t>
      </w:r>
    </w:p>
    <w:p w14:paraId="15D03D9E" w14:textId="77777777" w:rsidR="00E94194" w:rsidRPr="00B33AB1" w:rsidRDefault="00E94194" w:rsidP="00E94194">
      <w:pPr>
        <w:pStyle w:val="Psectionresults"/>
        <w:rPr>
          <w:rStyle w:val="Cquestionpartlabelbold"/>
        </w:rPr>
      </w:pPr>
      <w:r w:rsidRPr="00F16CD2">
        <w:t xml:space="preserve">Multiple-choice total marks:  </w:t>
      </w:r>
      <w:r>
        <w:t xml:space="preserve"> 15</w:t>
      </w:r>
    </w:p>
    <w:p w14:paraId="70D88BAB" w14:textId="77777777" w:rsidR="00380733" w:rsidRPr="00655B46" w:rsidRDefault="00380733" w:rsidP="00D513BE">
      <w:pPr>
        <w:pStyle w:val="Psectionheading"/>
      </w:pPr>
      <w:r w:rsidRPr="00655B46">
        <w:t>Short answer section</w:t>
      </w:r>
    </w:p>
    <w:p w14:paraId="3E7324F2" w14:textId="5266296E" w:rsidR="00272079" w:rsidRDefault="00272079" w:rsidP="00DD19CC">
      <w:pPr>
        <w:pStyle w:val="Pquestionheadingsx1stafterhead"/>
      </w:pPr>
      <w:r>
        <w:t>Question 16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 w:rsidR="001C7F71">
        <w:t>5</w:t>
      </w:r>
      <w:r w:rsidR="001C7F71" w:rsidRPr="0003208B">
        <w:t>.</w:t>
      </w:r>
      <w:r w:rsidR="001C7F71">
        <w:t>2, 5.7</w:t>
      </w:r>
      <w:r w:rsidRPr="0003208B">
        <w:t>]</w:t>
      </w:r>
    </w:p>
    <w:p w14:paraId="625D1B46" w14:textId="77777777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D86A80">
        <w:tab/>
      </w:r>
      <w:r w:rsidR="0013311C" w:rsidRPr="00BF3686">
        <w:t>The expression 2</w:t>
      </w:r>
      <w:r w:rsidR="00457613" w:rsidRPr="002D3F84">
        <w:rPr>
          <w:rStyle w:val="Cmathsexpressions"/>
        </w:rPr>
        <w:t>a</w:t>
      </w:r>
      <w:r w:rsidR="0013311C" w:rsidRPr="00BF3686">
        <w:t xml:space="preserve"> + </w:t>
      </w:r>
      <w:r w:rsidR="00457613" w:rsidRPr="002D3F84">
        <w:rPr>
          <w:rStyle w:val="Cmathsexpressions"/>
        </w:rPr>
        <w:t>b</w:t>
      </w:r>
      <w:r w:rsidR="0013311C" w:rsidRPr="00BF3686">
        <w:t xml:space="preserve"> + </w:t>
      </w:r>
      <w:r w:rsidR="00457613" w:rsidRPr="00BF3686">
        <w:t>3</w:t>
      </w:r>
      <w:r w:rsidR="0013311C" w:rsidRPr="00BF3686">
        <w:t xml:space="preserve"> contains three </w:t>
      </w:r>
      <w:r w:rsidRPr="00655B46">
        <w:rPr>
          <w:rStyle w:val="Cmathsexpressions"/>
        </w:rPr>
        <w:t>terms</w:t>
      </w:r>
      <w:r w:rsidRPr="00D86A80">
        <w:t>.</w:t>
      </w:r>
    </w:p>
    <w:p w14:paraId="28EC3196" w14:textId="1EDF3019" w:rsidR="00380733" w:rsidRDefault="00D513BE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</w:r>
      <w:r w:rsidRPr="00106084">
        <w:t>In the expression 2</w:t>
      </w:r>
      <w:r w:rsidRPr="00106084">
        <w:rPr>
          <w:rStyle w:val="Cmathsexpressions"/>
        </w:rPr>
        <w:t>x</w:t>
      </w:r>
      <w:r w:rsidRPr="00106084">
        <w:t xml:space="preserve"> + </w:t>
      </w:r>
      <w:r w:rsidRPr="00106084">
        <w:rPr>
          <w:rStyle w:val="Cmathsexpressions"/>
        </w:rPr>
        <w:t>y</w:t>
      </w:r>
      <w:r>
        <w:t xml:space="preserve"> + 7, the ‘7</w:t>
      </w:r>
      <w:r w:rsidRPr="00106084">
        <w:t>’ is called the</w:t>
      </w:r>
      <w:r>
        <w:t xml:space="preserve"> </w:t>
      </w:r>
      <w:r w:rsidRPr="00CE4B31">
        <w:rPr>
          <w:rStyle w:val="Cmathsexpressions"/>
        </w:rPr>
        <w:t>constant</w:t>
      </w:r>
      <w:r>
        <w:t>.</w:t>
      </w:r>
    </w:p>
    <w:p w14:paraId="08370337" w14:textId="762B6D5C" w:rsidR="00380733" w:rsidRDefault="00380733" w:rsidP="00380733">
      <w:pPr>
        <w:pStyle w:val="Pquestiontextpartsa"/>
      </w:pPr>
      <w:r w:rsidRPr="00B33AB1">
        <w:rPr>
          <w:rStyle w:val="Cquestionpartlabelbold"/>
        </w:rPr>
        <w:t>(c)</w:t>
      </w:r>
      <w:r w:rsidRPr="00B33AB1">
        <w:rPr>
          <w:rStyle w:val="Cquestionpartlabelbold"/>
        </w:rPr>
        <w:tab/>
      </w:r>
      <w:r w:rsidR="00D513BE">
        <w:t>The point (</w:t>
      </w:r>
      <w:r w:rsidR="00BF3686">
        <w:t>0</w:t>
      </w:r>
      <w:r w:rsidRPr="00106084">
        <w:t xml:space="preserve">, </w:t>
      </w:r>
      <w:r w:rsidR="00BF3686">
        <w:t>3</w:t>
      </w:r>
      <w:r w:rsidRPr="00106084">
        <w:t xml:space="preserve">) </w:t>
      </w:r>
      <w:r w:rsidR="00D513BE">
        <w:t>is</w:t>
      </w:r>
      <w:r w:rsidRPr="00106084">
        <w:t xml:space="preserve"> on the </w:t>
      </w:r>
      <w:r w:rsidR="00BF3686" w:rsidRPr="00D513BE">
        <w:rPr>
          <w:rStyle w:val="Cmathsexpressions"/>
        </w:rPr>
        <w:t>y</w:t>
      </w:r>
      <w:r w:rsidR="00D513BE" w:rsidRPr="00D513BE">
        <w:rPr>
          <w:rStyle w:val="Cmathsexpressions"/>
        </w:rPr>
        <w:t>-</w:t>
      </w:r>
      <w:r w:rsidRPr="00D513BE">
        <w:rPr>
          <w:rStyle w:val="Cmathsexpressions"/>
        </w:rPr>
        <w:t>axis</w:t>
      </w:r>
      <w:r w:rsidR="00D513BE" w:rsidRPr="00D513BE">
        <w:rPr>
          <w:rStyle w:val="Cmathsexpressions"/>
        </w:rPr>
        <w:t>.</w:t>
      </w:r>
    </w:p>
    <w:p w14:paraId="4182FF8A" w14:textId="77777777" w:rsidR="00272079" w:rsidRDefault="00272079" w:rsidP="00DD19CC">
      <w:pPr>
        <w:pStyle w:val="Pquestionheadingsx"/>
      </w:pPr>
      <w:r>
        <w:t>Question 17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5</w:t>
      </w:r>
      <w:r w:rsidRPr="0003208B">
        <w:t>.</w:t>
      </w:r>
      <w:r>
        <w:t>2</w:t>
      </w:r>
      <w:r w:rsidRPr="0003208B">
        <w:t>]</w:t>
      </w:r>
    </w:p>
    <w:p w14:paraId="59923190" w14:textId="77777777" w:rsidR="000C35C1" w:rsidRPr="00703CD7" w:rsidRDefault="00457613" w:rsidP="00703CD7">
      <w:pPr>
        <w:pStyle w:val="Pquestiontextmainstem"/>
      </w:pPr>
      <w:r w:rsidRPr="00703CD7">
        <w:t>The number written in front of a pronumeral is the coefficient.</w:t>
      </w:r>
    </w:p>
    <w:p w14:paraId="588458BF" w14:textId="56429E05" w:rsidR="00380733" w:rsidRDefault="00D513BE" w:rsidP="00703CD7">
      <w:pPr>
        <w:pStyle w:val="Pquestiontextmainstem"/>
      </w:pPr>
      <w:r>
        <w:t>e.g.</w:t>
      </w:r>
      <w:r w:rsidR="00457613" w:rsidRPr="00703CD7">
        <w:t xml:space="preserve"> 3</w:t>
      </w:r>
      <w:r w:rsidR="00457613" w:rsidRPr="00FF5EA5">
        <w:rPr>
          <w:rStyle w:val="Cmathsexpressions"/>
        </w:rPr>
        <w:t>x</w:t>
      </w:r>
      <w:r w:rsidR="00457613" w:rsidRPr="00703CD7">
        <w:t xml:space="preserve"> + 1 the coefficient of </w:t>
      </w:r>
      <w:r w:rsidR="00457613" w:rsidRPr="00FF5EA5">
        <w:rPr>
          <w:rStyle w:val="Cmathsexpressions"/>
        </w:rPr>
        <w:t>x</w:t>
      </w:r>
      <w:r w:rsidR="00457613" w:rsidRPr="00703CD7">
        <w:t xml:space="preserve"> is 3, for the expression 1 – 2</w:t>
      </w:r>
      <w:r w:rsidR="00457613" w:rsidRPr="00FF5EA5">
        <w:rPr>
          <w:rStyle w:val="Cmathsexpressions"/>
        </w:rPr>
        <w:t>x</w:t>
      </w:r>
      <w:r w:rsidR="00457613" w:rsidRPr="00703CD7">
        <w:t xml:space="preserve"> coefficient of </w:t>
      </w:r>
      <w:r w:rsidR="00457613" w:rsidRPr="00FF5EA5">
        <w:rPr>
          <w:rStyle w:val="Cmathsexpressions"/>
        </w:rPr>
        <w:t xml:space="preserve">x </w:t>
      </w:r>
      <w:r w:rsidR="00457613" w:rsidRPr="00703CD7">
        <w:t>is -2.</w:t>
      </w:r>
    </w:p>
    <w:p w14:paraId="684D85C1" w14:textId="77777777" w:rsidR="00272079" w:rsidRPr="0003208B" w:rsidRDefault="00272079" w:rsidP="00DD19CC">
      <w:pPr>
        <w:pStyle w:val="Pquestionheadingsx"/>
      </w:pPr>
      <w:r>
        <w:t>Question 18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01112C50" w14:textId="0E0B2F42" w:rsidR="00744037" w:rsidRDefault="00457613" w:rsidP="00703CD7">
      <w:pPr>
        <w:pStyle w:val="Pquestiontextpartsa"/>
      </w:pPr>
      <w:r w:rsidRPr="00703CD7">
        <w:t xml:space="preserve">A </w:t>
      </w:r>
      <w:r w:rsidR="00D513BE" w:rsidRPr="002D3F84">
        <w:rPr>
          <w:rStyle w:val="Cmathsexpressions"/>
        </w:rPr>
        <w:t>flow</w:t>
      </w:r>
      <w:r w:rsidRPr="002D3F84">
        <w:rPr>
          <w:rStyle w:val="Cmathsexpressions"/>
        </w:rPr>
        <w:t>chart</w:t>
      </w:r>
      <w:r w:rsidRPr="00703CD7">
        <w:t xml:space="preserve"> is a step-by-step instruction for performing a set task</w:t>
      </w:r>
      <w:r w:rsidR="00D513BE">
        <w:t>.</w:t>
      </w:r>
      <w:r w:rsidR="0005556D">
        <w:br/>
        <w:t>e.g.</w:t>
      </w:r>
      <w:r w:rsidR="0005556D" w:rsidRPr="0005556D">
        <w:rPr>
          <w:noProof/>
          <w:lang w:val="en-US" w:eastAsia="en-US"/>
        </w:rPr>
        <w:t xml:space="preserve"> </w:t>
      </w:r>
      <w:r w:rsidR="0005556D" w:rsidRPr="00E3171C">
        <w:rPr>
          <w:noProof/>
        </w:rPr>
        <w:drawing>
          <wp:inline distT="0" distB="0" distL="0" distR="0" wp14:anchorId="4F4F8F5A" wp14:editId="3A3B3FCB">
            <wp:extent cx="1391383" cy="614806"/>
            <wp:effectExtent l="0" t="0" r="5715" b="0"/>
            <wp:docPr id="3" name="Picture 3" descr="Macintosh HD:Users:lizwaud:Desktop:PM7_eBook:Batch 1 commenced:Artwork_CORRECTED_041016_Use this:Ch7:PM2e_07_EB_07_F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cintosh HD:Users:lizwaud:Desktop:PM7_eBook:Batch 1 commenced:Artwork_CORRECTED_041016_Use this:Ch7:PM2e_07_EB_07_FATS_02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728" cy="614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F6AF41" w14:textId="6489ACBD" w:rsidR="00272079" w:rsidRDefault="00272079" w:rsidP="00DD19CC">
      <w:pPr>
        <w:pStyle w:val="Pquestionheadingsx"/>
      </w:pPr>
      <w:r>
        <w:t>Question 19</w:t>
      </w:r>
      <w:r w:rsidRPr="0003208B">
        <w:tab/>
      </w:r>
      <w:r w:rsidR="001C7F71">
        <w:rPr>
          <w:rStyle w:val="Cmarkslabel"/>
        </w:rPr>
        <w:t>1</w:t>
      </w:r>
      <w:r w:rsidRPr="00106084">
        <w:rPr>
          <w:rStyle w:val="Cmarkslabel"/>
        </w:rPr>
        <w:t xml:space="preserve"> mark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6AF78692" w14:textId="77777777" w:rsidR="00D513BE" w:rsidRDefault="00D513BE" w:rsidP="00D513BE">
      <w:pPr>
        <w:pStyle w:val="Pquestiontextmainstem"/>
      </w:pPr>
      <w:r w:rsidRPr="00F22B07">
        <w:t>Add all side lengths</w:t>
      </w:r>
      <w:r>
        <w:t>:</w:t>
      </w:r>
      <w:r w:rsidRPr="00F22B07">
        <w:t xml:space="preserve"> </w:t>
      </w:r>
      <w:r w:rsidRPr="002E632A">
        <w:rPr>
          <w:rStyle w:val="Cmathsexpressions"/>
        </w:rPr>
        <w:t>x + y + z</w:t>
      </w:r>
    </w:p>
    <w:p w14:paraId="134379F4" w14:textId="28B647DE" w:rsidR="00272079" w:rsidRDefault="00272079" w:rsidP="00DD19CC">
      <w:pPr>
        <w:pStyle w:val="Pquestionheadingsx"/>
      </w:pPr>
      <w:r>
        <w:lastRenderedPageBreak/>
        <w:t>Question 20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="001C7F71">
        <w:t>, 5.6</w:t>
      </w:r>
      <w:r w:rsidRPr="0003208B">
        <w:t>]</w:t>
      </w:r>
    </w:p>
    <w:p w14:paraId="1EAA499A" w14:textId="298701E7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="00703CD7">
        <w:rPr>
          <w:rStyle w:val="Cquestionpartlabelbold"/>
        </w:rPr>
        <w:tab/>
      </w:r>
      <w:r w:rsidR="00457613" w:rsidRPr="001C7F71">
        <w:rPr>
          <w:rStyle w:val="Cmathsexpressions"/>
        </w:rPr>
        <w:t>d</w:t>
      </w:r>
      <w:r w:rsidR="00457613" w:rsidRPr="0005556D">
        <w:t xml:space="preserve"> </w:t>
      </w:r>
      <w:r w:rsidR="0005556D">
        <w:t>–</w:t>
      </w:r>
      <w:r w:rsidR="0013311C" w:rsidRPr="002D3F84">
        <w:t xml:space="preserve"> </w:t>
      </w:r>
      <w:r w:rsidR="00457613" w:rsidRPr="002D3F84">
        <w:t>3</w:t>
      </w:r>
      <w:r>
        <w:tab/>
      </w:r>
      <w:r w:rsidRPr="00655B46">
        <w:rPr>
          <w:rStyle w:val="Cquestionpartlabelbold"/>
        </w:rPr>
        <w:t>(b)</w:t>
      </w:r>
      <w:r w:rsidR="00C74D57">
        <w:t xml:space="preserve">  </w:t>
      </w:r>
      <w:r w:rsidR="00457613" w:rsidRPr="002D3F84">
        <w:rPr>
          <w:rStyle w:val="Cmathsexpressions"/>
        </w:rPr>
        <w:t>d</w:t>
      </w:r>
      <w:r w:rsidR="0013311C" w:rsidRPr="00703CD7">
        <w:t xml:space="preserve"> + (</w:t>
      </w:r>
      <w:r w:rsidR="00457613" w:rsidRPr="002D3F84">
        <w:rPr>
          <w:rStyle w:val="Cmathsexpressions"/>
        </w:rPr>
        <w:t>d</w:t>
      </w:r>
      <w:r w:rsidR="0013311C" w:rsidRPr="00703CD7">
        <w:t xml:space="preserve"> </w:t>
      </w:r>
      <w:r w:rsidR="0005556D">
        <w:t>–</w:t>
      </w:r>
      <w:r w:rsidR="0013311C" w:rsidRPr="00703CD7">
        <w:t xml:space="preserve"> </w:t>
      </w:r>
      <w:r w:rsidR="00457613" w:rsidRPr="00703CD7">
        <w:t>3</w:t>
      </w:r>
      <w:r w:rsidR="0013311C" w:rsidRPr="00703CD7">
        <w:t>) = 2</w:t>
      </w:r>
      <w:r w:rsidR="00457613" w:rsidRPr="002D3F84">
        <w:rPr>
          <w:rStyle w:val="Cmathsexpressions"/>
        </w:rPr>
        <w:t>d</w:t>
      </w:r>
      <w:r w:rsidR="0013311C" w:rsidRPr="00703CD7">
        <w:t xml:space="preserve"> </w:t>
      </w:r>
      <w:r w:rsidR="0005556D">
        <w:t>–</w:t>
      </w:r>
      <w:r w:rsidR="0013311C" w:rsidRPr="00703CD7">
        <w:t xml:space="preserve"> </w:t>
      </w:r>
      <w:r w:rsidR="00457613" w:rsidRPr="00703CD7">
        <w:t>3</w:t>
      </w:r>
    </w:p>
    <w:p w14:paraId="05D6691F" w14:textId="77777777" w:rsidR="00272079" w:rsidRDefault="00272079" w:rsidP="00DD19CC">
      <w:pPr>
        <w:pStyle w:val="Pquestionheadingsx"/>
      </w:pPr>
      <w:r>
        <w:t>Question 21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0D8B8B61" w14:textId="341C48F6" w:rsidR="00744037" w:rsidRPr="00703CD7" w:rsidRDefault="00457613" w:rsidP="00703CD7">
      <w:pPr>
        <w:pStyle w:val="Pquestiontextpartsa"/>
      </w:pPr>
      <w:r w:rsidRPr="00703CD7">
        <w:t xml:space="preserve">1 </w:t>
      </w:r>
      <w:r w:rsidR="001C7F71">
        <w:t>r</w:t>
      </w:r>
      <w:r w:rsidRPr="00703CD7">
        <w:t xml:space="preserve">ose = 12 petals and 1 </w:t>
      </w:r>
      <w:r w:rsidR="001C7F71">
        <w:t>d</w:t>
      </w:r>
      <w:r w:rsidRPr="00703CD7">
        <w:t>aisy = 7 petals</w:t>
      </w:r>
    </w:p>
    <w:p w14:paraId="3D6EB5CC" w14:textId="7419C06C" w:rsidR="00380733" w:rsidRDefault="00E725DD" w:rsidP="00703CD7">
      <w:pPr>
        <w:pStyle w:val="Pquestiontextpartsa"/>
      </w:pPr>
      <w:r>
        <w:t xml:space="preserve">So </w:t>
      </w:r>
      <w:r w:rsidR="00457613" w:rsidRPr="00703CD7">
        <w:t>12</w:t>
      </w:r>
      <w:r w:rsidR="00457613" w:rsidRPr="002D3F84">
        <w:rPr>
          <w:rStyle w:val="Cmathsexpressions"/>
        </w:rPr>
        <w:t>r</w:t>
      </w:r>
      <w:r w:rsidR="00457613" w:rsidRPr="00703CD7">
        <w:t xml:space="preserve"> + 7</w:t>
      </w:r>
      <w:r w:rsidR="00457613" w:rsidRPr="002D3F84">
        <w:rPr>
          <w:rStyle w:val="Cmathsexpressions"/>
        </w:rPr>
        <w:t>d</w:t>
      </w:r>
      <w:r>
        <w:t xml:space="preserve"> petals</w:t>
      </w:r>
    </w:p>
    <w:p w14:paraId="5B41175E" w14:textId="3C27E14E" w:rsidR="00272079" w:rsidRDefault="00272079" w:rsidP="00DD19CC">
      <w:pPr>
        <w:pStyle w:val="Pquestionheadingsx"/>
      </w:pPr>
      <w:r>
        <w:t>Question 22</w:t>
      </w:r>
      <w:r w:rsidRPr="0003208B">
        <w:tab/>
      </w:r>
      <w:r w:rsidRPr="00A54963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6B2A5D31" w14:textId="16C6EC4F" w:rsidR="00380733" w:rsidRDefault="0013311C" w:rsidP="00380733">
      <w:pPr>
        <w:pStyle w:val="Pquestiontextmainstem"/>
      </w:pPr>
      <w:r w:rsidRPr="00703CD7">
        <w:t xml:space="preserve">There are </w:t>
      </w:r>
      <w:r w:rsidR="00457613" w:rsidRPr="00703CD7">
        <w:t>half</w:t>
      </w:r>
      <w:r w:rsidRPr="00703CD7">
        <w:t xml:space="preserve"> the number of each animal in the </w:t>
      </w:r>
      <w:r w:rsidR="00457613" w:rsidRPr="00703CD7">
        <w:t>first</w:t>
      </w:r>
      <w:r w:rsidRPr="00703CD7">
        <w:t xml:space="preserve"> diagram, so </w:t>
      </w:r>
      <w:r w:rsidRPr="00FF5EA5">
        <w:rPr>
          <w:rStyle w:val="Cmathsexpressions"/>
        </w:rPr>
        <w:t>m</w:t>
      </w:r>
      <w:r w:rsidRPr="00703CD7">
        <w:t xml:space="preserve"> </w:t>
      </w:r>
      <w:r w:rsidRPr="00703CD7">
        <w:rPr>
          <w:lang w:val="en-US"/>
        </w:rPr>
        <w:t xml:space="preserve">× </w:t>
      </w:r>
      <w:r w:rsidR="001C7F71" w:rsidRPr="001C7F71">
        <w:rPr>
          <w:position w:val="-24"/>
          <w:lang w:val="en-US"/>
        </w:rPr>
        <w:object w:dxaOrig="240" w:dyaOrig="620" w14:anchorId="5105D33F">
          <v:shape id="_x0000_i1026" type="#_x0000_t75" style="width:12.4pt;height:31.05pt" o:ole="">
            <v:imagedata r:id="rId11" o:title=""/>
          </v:shape>
          <o:OLEObject Type="Embed" ProgID="Equation.DSMT4" ShapeID="_x0000_i1026" DrawAspect="Content" ObjectID="_1540648489" r:id="rId12"/>
        </w:object>
      </w:r>
      <w:r w:rsidR="00457613" w:rsidRPr="00703CD7">
        <w:t xml:space="preserve"> = </w:t>
      </w:r>
      <w:r w:rsidR="001C7F71" w:rsidRPr="001C7F71">
        <w:rPr>
          <w:position w:val="-24"/>
        </w:rPr>
        <w:object w:dxaOrig="279" w:dyaOrig="620" w14:anchorId="35738522">
          <v:shape id="_x0000_i1027" type="#_x0000_t75" style="width:13.65pt;height:31.05pt" o:ole="">
            <v:imagedata r:id="rId13" o:title=""/>
          </v:shape>
          <o:OLEObject Type="Embed" ProgID="Equation.DSMT4" ShapeID="_x0000_i1027" DrawAspect="Content" ObjectID="_1540648490" r:id="rId14"/>
        </w:object>
      </w:r>
    </w:p>
    <w:p w14:paraId="53461E28" w14:textId="77777777" w:rsidR="00272079" w:rsidRDefault="00272079" w:rsidP="00DD19CC">
      <w:pPr>
        <w:pStyle w:val="Pquestionheadingsx"/>
      </w:pPr>
      <w:r>
        <w:t>Question 23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2</w:t>
      </w:r>
      <w:r w:rsidRPr="0003208B">
        <w:t>]</w:t>
      </w:r>
    </w:p>
    <w:p w14:paraId="43FFBA06" w14:textId="77777777" w:rsidR="0013311C" w:rsidRPr="00703CD7" w:rsidRDefault="00457613" w:rsidP="00703CD7">
      <w:pPr>
        <w:pStyle w:val="Pquestiontextmainstem"/>
      </w:pPr>
      <w:r w:rsidRPr="00703CD7">
        <w:t>6</w:t>
      </w:r>
      <w:r w:rsidR="0013311C" w:rsidRPr="00FF5EA5">
        <w:rPr>
          <w:rStyle w:val="Cmathsexpressions"/>
        </w:rPr>
        <w:t>m</w:t>
      </w:r>
      <w:r w:rsidR="0013311C" w:rsidRPr="00703CD7">
        <w:t xml:space="preserve"> + </w:t>
      </w:r>
      <w:r w:rsidRPr="00703CD7">
        <w:t>3</w:t>
      </w:r>
      <w:r w:rsidR="0013311C" w:rsidRPr="00703CD7">
        <w:t xml:space="preserve"> = 1</w:t>
      </w:r>
      <w:r w:rsidRPr="00703CD7">
        <w:t>5</w:t>
      </w:r>
    </w:p>
    <w:p w14:paraId="711A2ACD" w14:textId="77777777" w:rsidR="00272079" w:rsidRDefault="00272079" w:rsidP="00DD19CC">
      <w:pPr>
        <w:pStyle w:val="Pquestionheadingsx"/>
      </w:pPr>
      <w:r>
        <w:t>Question 24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13E8FFB3" w14:textId="77777777" w:rsidR="00380733" w:rsidRPr="0005556D" w:rsidRDefault="00380733" w:rsidP="0005556D">
      <w:pPr>
        <w:pStyle w:val="Pquestiontextpartsa"/>
        <w:rPr>
          <w:rStyle w:val="Cquestionpartlabelbold"/>
        </w:rPr>
      </w:pPr>
      <w:r w:rsidRPr="0005556D">
        <w:rPr>
          <w:rStyle w:val="Cquestionpartlabelbold"/>
        </w:rPr>
        <w:t>(a)</w:t>
      </w:r>
    </w:p>
    <w:p w14:paraId="3D598E1F" w14:textId="70D4D095" w:rsidR="00703CD7" w:rsidRDefault="006913EE" w:rsidP="00380733">
      <w:pPr>
        <w:pStyle w:val="PNotetodesigner"/>
        <w:rPr>
          <w:highlight w:val="yellow"/>
        </w:rPr>
      </w:pPr>
      <w:r>
        <w:rPr>
          <w:noProof/>
          <w:lang w:eastAsia="en-AU"/>
        </w:rPr>
        <w:drawing>
          <wp:inline distT="0" distB="0" distL="0" distR="0" wp14:anchorId="026B2860" wp14:editId="0372733E">
            <wp:extent cx="1854298" cy="299037"/>
            <wp:effectExtent l="0" t="0" r="0" b="6350"/>
            <wp:docPr id="1" name="Picture 1" descr="Macintosh HD:Users:lizwaud:Desktop:PM7_eBook:Batch 1 commenced:Artwork_CORRECTED_041016_Use this:Ch5:PM2e_07_EB_05_FB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lizwaud:Desktop:PM7_eBook:Batch 1 commenced:Artwork_CORRECTED_041016_Use this:Ch5:PM2e_07_EB_05_FBTS_01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838" cy="2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D917F" w14:textId="415C582C" w:rsidR="00380733" w:rsidRDefault="0005556D" w:rsidP="00380733">
      <w:pPr>
        <w:pStyle w:val="Pquestiontextpartsa"/>
      </w:pPr>
      <w:r>
        <w:rPr>
          <w:rStyle w:val="Cquestionpartlabelbold"/>
        </w:rPr>
        <w:t>(</w:t>
      </w:r>
      <w:r w:rsidR="00380733" w:rsidRPr="00655B46">
        <w:rPr>
          <w:rStyle w:val="Cquestionpartlabelbold"/>
        </w:rPr>
        <w:t>b)</w:t>
      </w:r>
      <w:r w:rsidR="00380733" w:rsidRPr="00D86A80">
        <w:tab/>
      </w:r>
      <w:r w:rsidR="0013311C" w:rsidRPr="002D3F84">
        <w:rPr>
          <w:rStyle w:val="Cmathsexpressions"/>
        </w:rPr>
        <w:t>y</w:t>
      </w:r>
      <w:r w:rsidR="0013311C" w:rsidRPr="00703CD7">
        <w:t xml:space="preserve"> = </w:t>
      </w:r>
      <w:r w:rsidR="00457613" w:rsidRPr="00703CD7">
        <w:t>4</w:t>
      </w:r>
      <w:r w:rsidR="0013311C" w:rsidRPr="002D3F84">
        <w:rPr>
          <w:rStyle w:val="Cmathsexpressions"/>
        </w:rPr>
        <w:t>x</w:t>
      </w:r>
      <w:r w:rsidR="00457613" w:rsidRPr="00703CD7">
        <w:t xml:space="preserve"> – 2</w:t>
      </w:r>
    </w:p>
    <w:p w14:paraId="27736757" w14:textId="77777777" w:rsidR="00380733" w:rsidRPr="00B33AB1" w:rsidRDefault="00380733" w:rsidP="00380733">
      <w:pPr>
        <w:pStyle w:val="Pquestiontextpartsa"/>
        <w:rPr>
          <w:rStyle w:val="Cquestionpartlabelbold"/>
        </w:rPr>
      </w:pPr>
      <w:r w:rsidRPr="00B33AB1">
        <w:rPr>
          <w:rStyle w:val="Cquestionpartlabelbold"/>
        </w:rPr>
        <w:t>(c)</w:t>
      </w:r>
      <w:r w:rsidRPr="00B33AB1">
        <w:rPr>
          <w:rStyle w:val="Cquestionpartlabelbold"/>
        </w:rPr>
        <w:tab/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50"/>
        <w:gridCol w:w="750"/>
        <w:gridCol w:w="750"/>
        <w:gridCol w:w="750"/>
        <w:gridCol w:w="750"/>
      </w:tblGrid>
      <w:tr w:rsidR="00703CD7" w:rsidRPr="00D86A80" w14:paraId="14480D08" w14:textId="77777777" w:rsidTr="001C7F71">
        <w:trPr>
          <w:trHeight w:val="391"/>
        </w:trPr>
        <w:tc>
          <w:tcPr>
            <w:tcW w:w="750" w:type="dxa"/>
            <w:vAlign w:val="center"/>
          </w:tcPr>
          <w:p w14:paraId="115042E9" w14:textId="77777777" w:rsidR="00703CD7" w:rsidRPr="00D23F5D" w:rsidRDefault="00703CD7" w:rsidP="0005556D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750" w:type="dxa"/>
            <w:vAlign w:val="center"/>
          </w:tcPr>
          <w:p w14:paraId="4F239100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1</w:t>
            </w:r>
          </w:p>
        </w:tc>
        <w:tc>
          <w:tcPr>
            <w:tcW w:w="750" w:type="dxa"/>
            <w:vAlign w:val="center"/>
          </w:tcPr>
          <w:p w14:paraId="227E9B39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2</w:t>
            </w:r>
          </w:p>
        </w:tc>
        <w:tc>
          <w:tcPr>
            <w:tcW w:w="750" w:type="dxa"/>
            <w:vAlign w:val="center"/>
          </w:tcPr>
          <w:p w14:paraId="6E159499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3</w:t>
            </w:r>
          </w:p>
        </w:tc>
        <w:tc>
          <w:tcPr>
            <w:tcW w:w="750" w:type="dxa"/>
            <w:vAlign w:val="center"/>
          </w:tcPr>
          <w:p w14:paraId="4CF2A8F1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10</w:t>
            </w:r>
          </w:p>
        </w:tc>
      </w:tr>
      <w:tr w:rsidR="00703CD7" w:rsidRPr="00D86A80" w14:paraId="0610EC21" w14:textId="77777777" w:rsidTr="001C7F71">
        <w:trPr>
          <w:trHeight w:val="408"/>
        </w:trPr>
        <w:tc>
          <w:tcPr>
            <w:tcW w:w="750" w:type="dxa"/>
            <w:vAlign w:val="center"/>
          </w:tcPr>
          <w:p w14:paraId="2B289977" w14:textId="77777777" w:rsidR="00703CD7" w:rsidRPr="00D23F5D" w:rsidRDefault="00703CD7" w:rsidP="0005556D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y</w:t>
            </w:r>
          </w:p>
        </w:tc>
        <w:tc>
          <w:tcPr>
            <w:tcW w:w="750" w:type="dxa"/>
            <w:vAlign w:val="center"/>
          </w:tcPr>
          <w:p w14:paraId="4F942E7D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2</w:t>
            </w:r>
          </w:p>
        </w:tc>
        <w:tc>
          <w:tcPr>
            <w:tcW w:w="750" w:type="dxa"/>
            <w:vAlign w:val="center"/>
          </w:tcPr>
          <w:p w14:paraId="02C85D76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6</w:t>
            </w:r>
          </w:p>
        </w:tc>
        <w:tc>
          <w:tcPr>
            <w:tcW w:w="750" w:type="dxa"/>
            <w:vAlign w:val="center"/>
          </w:tcPr>
          <w:p w14:paraId="5BB6287F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10</w:t>
            </w:r>
          </w:p>
        </w:tc>
        <w:tc>
          <w:tcPr>
            <w:tcW w:w="750" w:type="dxa"/>
            <w:vAlign w:val="center"/>
          </w:tcPr>
          <w:p w14:paraId="763C658E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38</w:t>
            </w:r>
          </w:p>
        </w:tc>
      </w:tr>
    </w:tbl>
    <w:p w14:paraId="523F650F" w14:textId="77777777" w:rsidR="00272079" w:rsidRDefault="00272079" w:rsidP="00DD19CC">
      <w:pPr>
        <w:pStyle w:val="Pquestionheadingsx"/>
      </w:pPr>
      <w:r>
        <w:t>Question 25</w:t>
      </w:r>
      <w:r w:rsidRPr="0003208B">
        <w:tab/>
      </w:r>
      <w:r w:rsidRPr="00A54963">
        <w:rPr>
          <w:rStyle w:val="Cmarkslabel"/>
        </w:rPr>
        <w:t>3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6514DDB1" w14:textId="63744E0D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mathsexpressions"/>
        </w:rPr>
        <w:tab/>
        <w:t>y</w:t>
      </w:r>
      <w:r w:rsidRPr="00D86A80">
        <w:t xml:space="preserve"> = </w:t>
      </w:r>
      <w:r w:rsidR="001C7F71" w:rsidRPr="001C7F71">
        <w:rPr>
          <w:position w:val="-24"/>
        </w:rPr>
        <w:object w:dxaOrig="240" w:dyaOrig="620" w14:anchorId="3694D8F6">
          <v:shape id="_x0000_i1028" type="#_x0000_t75" style="width:12.4pt;height:31.05pt" o:ole="">
            <v:imagedata r:id="rId16" o:title=""/>
          </v:shape>
          <o:OLEObject Type="Embed" ProgID="Equation.DSMT4" ShapeID="_x0000_i1028" DrawAspect="Content" ObjectID="_1540648491" r:id="rId17"/>
        </w:object>
      </w:r>
      <w:r>
        <w:tab/>
      </w:r>
      <w:r w:rsidRPr="00655B46">
        <w:rPr>
          <w:rStyle w:val="Cquestionpartlabelbold"/>
        </w:rPr>
        <w:t>(b)</w:t>
      </w:r>
      <w:r w:rsidR="00C74D57">
        <w:rPr>
          <w:rStyle w:val="Cmathsexpressions"/>
        </w:rPr>
        <w:t xml:space="preserve">  </w:t>
      </w:r>
      <w:r w:rsidR="0013311C" w:rsidRPr="002D3F84">
        <w:rPr>
          <w:rStyle w:val="Cmathsexpressions"/>
        </w:rPr>
        <w:t>y</w:t>
      </w:r>
      <w:r w:rsidR="0013311C" w:rsidRPr="002D3F84">
        <w:t xml:space="preserve"> = </w:t>
      </w:r>
      <w:r w:rsidR="00457613" w:rsidRPr="002D3F84">
        <w:t>3</w:t>
      </w:r>
      <w:r w:rsidR="0013311C" w:rsidRPr="002D3F84">
        <w:t>(</w:t>
      </w:r>
      <w:r w:rsidR="0013311C" w:rsidRPr="002D3F84">
        <w:rPr>
          <w:rStyle w:val="Cmathsexpressions"/>
        </w:rPr>
        <w:t>x</w:t>
      </w:r>
      <w:r w:rsidR="0013311C" w:rsidRPr="002D3F84">
        <w:t xml:space="preserve"> + </w:t>
      </w:r>
      <w:r w:rsidR="00457613" w:rsidRPr="002D3F84">
        <w:t>2</w:t>
      </w:r>
      <w:r w:rsidR="0013311C" w:rsidRPr="002D3F84">
        <w:t>)</w:t>
      </w:r>
      <w:r>
        <w:tab/>
      </w:r>
      <w:r w:rsidRPr="00655B46">
        <w:rPr>
          <w:rStyle w:val="Cquestionpartlabelbold"/>
        </w:rPr>
        <w:t>(c)</w:t>
      </w:r>
      <w:r w:rsidR="00C74D57">
        <w:t xml:space="preserve">  </w:t>
      </w:r>
      <w:r w:rsidR="0013311C" w:rsidRPr="002D3F84">
        <w:rPr>
          <w:rStyle w:val="Cmathsexpressions"/>
        </w:rPr>
        <w:t>y</w:t>
      </w:r>
      <w:r w:rsidR="0013311C" w:rsidRPr="002D3F84">
        <w:t xml:space="preserve"> = </w:t>
      </w:r>
      <w:r w:rsidR="0013311C" w:rsidRPr="002D3F84">
        <w:rPr>
          <w:rStyle w:val="Cmathsexpressions"/>
        </w:rPr>
        <w:t>x</w:t>
      </w:r>
      <w:r w:rsidR="0013311C" w:rsidRPr="002D3F84">
        <w:rPr>
          <w:rStyle w:val="Csuperscript"/>
        </w:rPr>
        <w:t>2</w:t>
      </w:r>
      <w:r w:rsidR="00457613" w:rsidRPr="00E725DD">
        <w:t xml:space="preserve"> </w:t>
      </w:r>
      <w:r w:rsidR="00457613" w:rsidRPr="002D3F84">
        <w:t>+ 3</w:t>
      </w:r>
    </w:p>
    <w:p w14:paraId="6C89C90F" w14:textId="77777777" w:rsidR="00272079" w:rsidRDefault="00272079" w:rsidP="00DD19CC">
      <w:pPr>
        <w:pStyle w:val="Pquestionheadingsx"/>
      </w:pPr>
      <w:r>
        <w:t>Question 26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7CF324A7" w14:textId="54EDA3FB" w:rsidR="00380733" w:rsidRPr="00FF5EA5" w:rsidRDefault="0013311C" w:rsidP="00380733">
      <w:pPr>
        <w:pStyle w:val="Pquestiontextmainstem"/>
        <w:rPr>
          <w:rStyle w:val="Cmathsexpressions"/>
        </w:rPr>
      </w:pPr>
      <w:r w:rsidRPr="002D3F84">
        <w:rPr>
          <w:rStyle w:val="Cmathsexpressions"/>
        </w:rPr>
        <w:t>y</w:t>
      </w:r>
      <w:r w:rsidRPr="002D3F84">
        <w:t xml:space="preserve"> = </w:t>
      </w:r>
      <w:r w:rsidR="00457613" w:rsidRPr="002D3F84">
        <w:t>4</w:t>
      </w:r>
      <w:r w:rsidRPr="00E725DD">
        <w:rPr>
          <w:rStyle w:val="Cmathsexpressions"/>
        </w:rPr>
        <w:t>x</w:t>
      </w:r>
      <w:r w:rsidRPr="002D3F84">
        <w:t xml:space="preserve"> – </w:t>
      </w:r>
      <w:r w:rsidR="00457613" w:rsidRPr="002D3F84">
        <w:t>3</w:t>
      </w:r>
    </w:p>
    <w:p w14:paraId="16D22391" w14:textId="77777777" w:rsidR="00272079" w:rsidRDefault="00272079" w:rsidP="00DD19CC">
      <w:pPr>
        <w:pStyle w:val="Pquestionheadingsx"/>
      </w:pPr>
      <w:r>
        <w:t>Question 27</w:t>
      </w:r>
      <w:r w:rsidRPr="0003208B">
        <w:tab/>
      </w:r>
      <w:r w:rsidRPr="00A54963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16AB1FC2" w14:textId="77777777" w:rsidR="00380733" w:rsidRPr="00D86A80" w:rsidRDefault="00380733" w:rsidP="00380733">
      <w:pPr>
        <w:pStyle w:val="Pquestiontextmainstem"/>
      </w:pPr>
      <w:r w:rsidRPr="00F22B07">
        <w:t xml:space="preserve">From each </w:t>
      </w:r>
      <w:r w:rsidRPr="002E632A">
        <w:rPr>
          <w:rStyle w:val="Cmathsexpressions"/>
        </w:rPr>
        <w:t>y</w:t>
      </w:r>
      <w:r w:rsidR="004B120F">
        <w:t>-value subtract 5</w:t>
      </w:r>
      <w:r w:rsidRPr="00D86A80">
        <w:t xml:space="preserve">. 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8"/>
        <w:gridCol w:w="768"/>
        <w:gridCol w:w="769"/>
        <w:gridCol w:w="769"/>
        <w:gridCol w:w="769"/>
      </w:tblGrid>
      <w:tr w:rsidR="00703CD7" w:rsidRPr="00D86A80" w14:paraId="342664EE" w14:textId="77777777" w:rsidTr="001C7F71">
        <w:trPr>
          <w:trHeight w:val="290"/>
        </w:trPr>
        <w:tc>
          <w:tcPr>
            <w:tcW w:w="768" w:type="dxa"/>
            <w:vAlign w:val="center"/>
          </w:tcPr>
          <w:p w14:paraId="3DEE2427" w14:textId="77777777" w:rsidR="00703CD7" w:rsidRPr="00D23F5D" w:rsidRDefault="00703CD7" w:rsidP="0005556D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768" w:type="dxa"/>
            <w:vAlign w:val="center"/>
          </w:tcPr>
          <w:p w14:paraId="73EDBB5D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5</w:t>
            </w:r>
          </w:p>
        </w:tc>
        <w:tc>
          <w:tcPr>
            <w:tcW w:w="769" w:type="dxa"/>
            <w:vAlign w:val="center"/>
          </w:tcPr>
          <w:p w14:paraId="0239DEC4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7</w:t>
            </w:r>
          </w:p>
        </w:tc>
        <w:tc>
          <w:tcPr>
            <w:tcW w:w="769" w:type="dxa"/>
            <w:vAlign w:val="center"/>
          </w:tcPr>
          <w:p w14:paraId="0123C1F9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11</w:t>
            </w:r>
          </w:p>
        </w:tc>
        <w:tc>
          <w:tcPr>
            <w:tcW w:w="769" w:type="dxa"/>
            <w:vAlign w:val="center"/>
          </w:tcPr>
          <w:p w14:paraId="53D52CD9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15</w:t>
            </w:r>
          </w:p>
        </w:tc>
      </w:tr>
      <w:tr w:rsidR="00703CD7" w:rsidRPr="00D86A80" w14:paraId="0C54E2D6" w14:textId="77777777" w:rsidTr="001C7F71">
        <w:trPr>
          <w:trHeight w:val="303"/>
        </w:trPr>
        <w:tc>
          <w:tcPr>
            <w:tcW w:w="768" w:type="dxa"/>
            <w:vAlign w:val="center"/>
          </w:tcPr>
          <w:p w14:paraId="3FFADEF8" w14:textId="77777777" w:rsidR="00703CD7" w:rsidRPr="00D23F5D" w:rsidRDefault="00703CD7" w:rsidP="0005556D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y</w:t>
            </w:r>
          </w:p>
        </w:tc>
        <w:tc>
          <w:tcPr>
            <w:tcW w:w="768" w:type="dxa"/>
            <w:vAlign w:val="center"/>
          </w:tcPr>
          <w:p w14:paraId="1648A823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10</w:t>
            </w:r>
          </w:p>
        </w:tc>
        <w:tc>
          <w:tcPr>
            <w:tcW w:w="769" w:type="dxa"/>
            <w:vAlign w:val="center"/>
          </w:tcPr>
          <w:p w14:paraId="7C670A99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12</w:t>
            </w:r>
          </w:p>
        </w:tc>
        <w:tc>
          <w:tcPr>
            <w:tcW w:w="769" w:type="dxa"/>
            <w:vAlign w:val="center"/>
          </w:tcPr>
          <w:p w14:paraId="180E7F27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16</w:t>
            </w:r>
          </w:p>
        </w:tc>
        <w:tc>
          <w:tcPr>
            <w:tcW w:w="769" w:type="dxa"/>
            <w:vAlign w:val="center"/>
          </w:tcPr>
          <w:p w14:paraId="7F30C079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20</w:t>
            </w:r>
          </w:p>
        </w:tc>
      </w:tr>
    </w:tbl>
    <w:p w14:paraId="2F8EEF67" w14:textId="77777777" w:rsidR="00272079" w:rsidRDefault="00272079" w:rsidP="00DD19CC">
      <w:pPr>
        <w:pStyle w:val="Pquestionheadingsx"/>
      </w:pPr>
      <w:r>
        <w:t>Question 28</w:t>
      </w:r>
      <w:r w:rsidRPr="0003208B">
        <w:tab/>
      </w:r>
      <w:r w:rsidRPr="00A54963">
        <w:rPr>
          <w:rStyle w:val="Cmarkslabel"/>
        </w:rPr>
        <w:t>5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19831D15" w14:textId="77777777" w:rsidR="00380733" w:rsidRPr="00B33AB1" w:rsidRDefault="00380733" w:rsidP="00380733">
      <w:pPr>
        <w:pStyle w:val="Pquestiontextpartsa"/>
        <w:rPr>
          <w:rStyle w:val="Cquestionpartlabelbold"/>
        </w:rPr>
      </w:pPr>
      <w:r w:rsidRPr="00B33AB1">
        <w:rPr>
          <w:rStyle w:val="Cquestionpartlabelbold"/>
        </w:rPr>
        <w:t>(a)</w:t>
      </w:r>
      <w:r w:rsidRPr="00B33AB1">
        <w:rPr>
          <w:rStyle w:val="Cquestionpartlabelbold"/>
        </w:rPr>
        <w:tab/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101"/>
        <w:gridCol w:w="950"/>
        <w:gridCol w:w="950"/>
        <w:gridCol w:w="950"/>
      </w:tblGrid>
      <w:tr w:rsidR="00703CD7" w:rsidRPr="00D86A80" w14:paraId="57BE7613" w14:textId="77777777" w:rsidTr="001C7F71">
        <w:trPr>
          <w:trHeight w:val="455"/>
        </w:trPr>
        <w:tc>
          <w:tcPr>
            <w:tcW w:w="3101" w:type="dxa"/>
          </w:tcPr>
          <w:p w14:paraId="55FF803A" w14:textId="54440203" w:rsidR="00703CD7" w:rsidRPr="00D86A80" w:rsidRDefault="0005556D" w:rsidP="0005556D">
            <w:pPr>
              <w:pStyle w:val="Ptabletext"/>
              <w:jc w:val="left"/>
              <w:rPr>
                <w:i/>
              </w:rPr>
            </w:pPr>
            <w:r>
              <w:t>Number of cards</w:t>
            </w:r>
            <w:r w:rsidR="001C7F71">
              <w:t>,</w:t>
            </w:r>
            <w:r w:rsidR="00703CD7" w:rsidRPr="00D86A80">
              <w:t xml:space="preserve"> </w:t>
            </w:r>
            <w:r w:rsidR="00703CD7" w:rsidRPr="00655B46">
              <w:rPr>
                <w:rStyle w:val="Cmathsexpressions"/>
              </w:rPr>
              <w:t>n</w:t>
            </w:r>
          </w:p>
        </w:tc>
        <w:tc>
          <w:tcPr>
            <w:tcW w:w="950" w:type="dxa"/>
            <w:vAlign w:val="center"/>
          </w:tcPr>
          <w:p w14:paraId="45E7037E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5</w:t>
            </w:r>
          </w:p>
        </w:tc>
        <w:tc>
          <w:tcPr>
            <w:tcW w:w="950" w:type="dxa"/>
            <w:vAlign w:val="center"/>
          </w:tcPr>
          <w:p w14:paraId="4A7DCB1F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7</w:t>
            </w:r>
          </w:p>
        </w:tc>
        <w:tc>
          <w:tcPr>
            <w:tcW w:w="950" w:type="dxa"/>
            <w:vAlign w:val="center"/>
          </w:tcPr>
          <w:p w14:paraId="56E62FA3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12</w:t>
            </w:r>
          </w:p>
        </w:tc>
      </w:tr>
      <w:tr w:rsidR="00703CD7" w:rsidRPr="00D86A80" w14:paraId="6BA15B0C" w14:textId="77777777" w:rsidTr="001C7F71">
        <w:trPr>
          <w:trHeight w:val="431"/>
        </w:trPr>
        <w:tc>
          <w:tcPr>
            <w:tcW w:w="3101" w:type="dxa"/>
          </w:tcPr>
          <w:p w14:paraId="40C4AC64" w14:textId="500E12D8" w:rsidR="00703CD7" w:rsidRPr="00D86A80" w:rsidRDefault="0005556D" w:rsidP="0005556D">
            <w:pPr>
              <w:pStyle w:val="Ptabletext"/>
              <w:jc w:val="left"/>
              <w:rPr>
                <w:i/>
              </w:rPr>
            </w:pPr>
            <w:r>
              <w:t>Cost to produce the cards</w:t>
            </w:r>
            <w:r w:rsidR="001C7F71">
              <w:t>,</w:t>
            </w:r>
            <w:r>
              <w:t xml:space="preserve"> </w:t>
            </w:r>
            <w:r w:rsidR="00703CD7" w:rsidRPr="00655B46">
              <w:rPr>
                <w:rStyle w:val="Cmathsexpressions"/>
              </w:rPr>
              <w:t>C</w:t>
            </w:r>
          </w:p>
        </w:tc>
        <w:tc>
          <w:tcPr>
            <w:tcW w:w="950" w:type="dxa"/>
            <w:vAlign w:val="center"/>
          </w:tcPr>
          <w:p w14:paraId="54164AF9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60</w:t>
            </w:r>
          </w:p>
        </w:tc>
        <w:tc>
          <w:tcPr>
            <w:tcW w:w="950" w:type="dxa"/>
            <w:vAlign w:val="center"/>
          </w:tcPr>
          <w:p w14:paraId="764719B5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66</w:t>
            </w:r>
          </w:p>
        </w:tc>
        <w:tc>
          <w:tcPr>
            <w:tcW w:w="950" w:type="dxa"/>
            <w:vAlign w:val="center"/>
          </w:tcPr>
          <w:p w14:paraId="20B21A22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81</w:t>
            </w:r>
          </w:p>
        </w:tc>
      </w:tr>
    </w:tbl>
    <w:p w14:paraId="282ECD41" w14:textId="77777777" w:rsidR="00380733" w:rsidRDefault="00380733" w:rsidP="00C74D57">
      <w:pPr>
        <w:pStyle w:val="Pquestiontextpartsa"/>
        <w:spacing w:before="120"/>
      </w:pPr>
      <w:r w:rsidRPr="00655B46">
        <w:rPr>
          <w:rStyle w:val="Cquestionpartlabelbold"/>
        </w:rPr>
        <w:t>(b)</w:t>
      </w:r>
      <w:r w:rsidRPr="00655B46">
        <w:rPr>
          <w:rStyle w:val="Cmathsexpressions"/>
        </w:rPr>
        <w:tab/>
      </w:r>
      <w:r w:rsidR="0013311C" w:rsidRPr="002D3F84">
        <w:rPr>
          <w:rStyle w:val="Cmathsexpressions"/>
        </w:rPr>
        <w:t xml:space="preserve">C </w:t>
      </w:r>
      <w:r w:rsidR="0013311C" w:rsidRPr="002D3F84">
        <w:t>=</w:t>
      </w:r>
      <w:r w:rsidR="0013311C" w:rsidRPr="002D3F84">
        <w:rPr>
          <w:rStyle w:val="Cmathsexpressions"/>
        </w:rPr>
        <w:t xml:space="preserve"> </w:t>
      </w:r>
      <w:r w:rsidR="00457613" w:rsidRPr="002D3F84">
        <w:t>45</w:t>
      </w:r>
      <w:r w:rsidR="0013311C" w:rsidRPr="002D3F84">
        <w:t xml:space="preserve"> + </w:t>
      </w:r>
      <w:r w:rsidR="00457613" w:rsidRPr="002D3F84">
        <w:t>3</w:t>
      </w:r>
      <w:r w:rsidR="0013311C" w:rsidRPr="002D3F84">
        <w:rPr>
          <w:rStyle w:val="Cmathsexpressions"/>
        </w:rPr>
        <w:t>n</w:t>
      </w:r>
    </w:p>
    <w:p w14:paraId="2684EDB0" w14:textId="77777777" w:rsidR="00272079" w:rsidRDefault="00272079" w:rsidP="00DD19CC">
      <w:pPr>
        <w:pStyle w:val="Pquestionheadingsx"/>
      </w:pPr>
      <w:r>
        <w:lastRenderedPageBreak/>
        <w:t>Question 29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549F3FD2" w14:textId="0C32196D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D86A80">
        <w:tab/>
      </w:r>
      <w:r w:rsidR="00457613" w:rsidRPr="00703CD7">
        <w:t>2</w:t>
      </w:r>
      <w:r w:rsidR="0013311C" w:rsidRPr="00703CD7">
        <w:t>(</w:t>
      </w:r>
      <w:r w:rsidR="00457613" w:rsidRPr="00703CD7">
        <w:t>3</w:t>
      </w:r>
      <w:r w:rsidR="0013311C" w:rsidRPr="00703CD7">
        <w:t xml:space="preserve"> + 1) = </w:t>
      </w:r>
      <w:r w:rsidR="00457613" w:rsidRPr="00703CD7">
        <w:t>2</w:t>
      </w:r>
      <w:r w:rsidR="0013311C" w:rsidRPr="00703CD7">
        <w:t xml:space="preserve"> </w:t>
      </w:r>
      <w:r w:rsidR="0013311C" w:rsidRPr="00703CD7">
        <w:rPr>
          <w:lang w:val="en-US"/>
        </w:rPr>
        <w:t xml:space="preserve">× </w:t>
      </w:r>
      <w:r w:rsidR="00457613" w:rsidRPr="00703CD7">
        <w:t>4</w:t>
      </w:r>
      <w:r w:rsidR="0013311C" w:rsidRPr="00703CD7">
        <w:t xml:space="preserve"> = </w:t>
      </w:r>
      <w:r w:rsidR="00457613" w:rsidRPr="00703CD7">
        <w:t>8</w:t>
      </w:r>
      <w:r w:rsidR="0013311C" w:rsidRPr="00703CD7">
        <w:t xml:space="preserve"> True</w:t>
      </w:r>
      <w:r>
        <w:tab/>
      </w:r>
      <w:r w:rsidR="00B33AB1">
        <w:tab/>
      </w:r>
      <w:r w:rsidR="00B33AB1">
        <w:tab/>
      </w:r>
      <w:r w:rsidRPr="00655B46">
        <w:rPr>
          <w:rStyle w:val="Cquestionpartlabelbold"/>
        </w:rPr>
        <w:t>(b)</w:t>
      </w:r>
      <w:r w:rsidR="00C74D57">
        <w:t xml:space="preserve">  </w:t>
      </w:r>
      <w:r w:rsidR="00457613" w:rsidRPr="00703CD7">
        <w:t>3</w:t>
      </w:r>
      <w:r w:rsidR="0013311C" w:rsidRPr="00703CD7">
        <w:t xml:space="preserve"> </w:t>
      </w:r>
      <w:r w:rsidR="0013311C" w:rsidRPr="00703CD7">
        <w:rPr>
          <w:lang w:val="en-US"/>
        </w:rPr>
        <w:t xml:space="preserve">× </w:t>
      </w:r>
      <w:r w:rsidR="00457613" w:rsidRPr="00703CD7">
        <w:t>7</w:t>
      </w:r>
      <w:r w:rsidR="0013311C" w:rsidRPr="00703CD7">
        <w:t xml:space="preserve"> – </w:t>
      </w:r>
      <w:r w:rsidR="00457613" w:rsidRPr="00703CD7">
        <w:t>5</w:t>
      </w:r>
      <w:r w:rsidR="0013311C" w:rsidRPr="00703CD7">
        <w:t xml:space="preserve"> = </w:t>
      </w:r>
      <w:r w:rsidR="00457613" w:rsidRPr="00703CD7">
        <w:t>21</w:t>
      </w:r>
      <w:r w:rsidR="0013311C" w:rsidRPr="00703CD7">
        <w:t xml:space="preserve"> – </w:t>
      </w:r>
      <w:r w:rsidR="00457613" w:rsidRPr="00703CD7">
        <w:t>5</w:t>
      </w:r>
      <w:r w:rsidR="0013311C" w:rsidRPr="00703CD7">
        <w:t xml:space="preserve"> = </w:t>
      </w:r>
      <w:r w:rsidR="00457613" w:rsidRPr="00703CD7">
        <w:t>16</w:t>
      </w:r>
      <w:r w:rsidR="0013311C" w:rsidRPr="00703CD7">
        <w:t xml:space="preserve"> False</w:t>
      </w:r>
    </w:p>
    <w:p w14:paraId="7C602EAE" w14:textId="77777777" w:rsidR="00272079" w:rsidRDefault="00272079" w:rsidP="00DD19CC">
      <w:pPr>
        <w:pStyle w:val="Pquestionheadingsx"/>
      </w:pPr>
      <w:r>
        <w:t>Question 30</w:t>
      </w:r>
      <w:r w:rsidRPr="0003208B">
        <w:tab/>
      </w:r>
      <w:r w:rsidRPr="00A54963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889"/>
        <w:gridCol w:w="889"/>
        <w:gridCol w:w="889"/>
        <w:gridCol w:w="889"/>
      </w:tblGrid>
      <w:tr w:rsidR="00703CD7" w:rsidRPr="00D86A80" w14:paraId="098F7B30" w14:textId="77777777" w:rsidTr="00A21CDE">
        <w:trPr>
          <w:trHeight w:val="237"/>
        </w:trPr>
        <w:tc>
          <w:tcPr>
            <w:tcW w:w="889" w:type="dxa"/>
            <w:vAlign w:val="center"/>
          </w:tcPr>
          <w:p w14:paraId="10EBCFC9" w14:textId="77777777" w:rsidR="00703CD7" w:rsidRPr="00EC4312" w:rsidRDefault="00703CD7" w:rsidP="00A21CDE">
            <w:pPr>
              <w:pStyle w:val="Ptabletext"/>
              <w:rPr>
                <w:rStyle w:val="Cmathsexpressions"/>
              </w:rPr>
            </w:pPr>
            <w:r w:rsidRPr="00EC4312">
              <w:rPr>
                <w:rStyle w:val="Cmathsexpressions"/>
              </w:rPr>
              <w:t>m</w:t>
            </w:r>
          </w:p>
        </w:tc>
        <w:tc>
          <w:tcPr>
            <w:tcW w:w="889" w:type="dxa"/>
            <w:vAlign w:val="center"/>
          </w:tcPr>
          <w:p w14:paraId="418F0E30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4</w:t>
            </w:r>
          </w:p>
        </w:tc>
        <w:tc>
          <w:tcPr>
            <w:tcW w:w="889" w:type="dxa"/>
            <w:vAlign w:val="center"/>
          </w:tcPr>
          <w:p w14:paraId="28201BCF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8</w:t>
            </w:r>
          </w:p>
        </w:tc>
        <w:tc>
          <w:tcPr>
            <w:tcW w:w="889" w:type="dxa"/>
            <w:vAlign w:val="center"/>
          </w:tcPr>
          <w:p w14:paraId="72D79BE7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12</w:t>
            </w:r>
          </w:p>
        </w:tc>
        <w:tc>
          <w:tcPr>
            <w:tcW w:w="889" w:type="dxa"/>
            <w:vAlign w:val="center"/>
          </w:tcPr>
          <w:p w14:paraId="5484E69A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15</w:t>
            </w:r>
          </w:p>
        </w:tc>
      </w:tr>
      <w:tr w:rsidR="00703CD7" w:rsidRPr="00D86A80" w14:paraId="52334D82" w14:textId="77777777" w:rsidTr="00A21CDE">
        <w:trPr>
          <w:trHeight w:val="248"/>
        </w:trPr>
        <w:tc>
          <w:tcPr>
            <w:tcW w:w="889" w:type="dxa"/>
            <w:vAlign w:val="center"/>
          </w:tcPr>
          <w:p w14:paraId="6075A0B9" w14:textId="77777777" w:rsidR="00703CD7" w:rsidRPr="0005556D" w:rsidRDefault="00703CD7" w:rsidP="00A21CDE">
            <w:pPr>
              <w:pStyle w:val="Ptabletext"/>
              <w:rPr>
                <w:rStyle w:val="Cmathsexpressions"/>
              </w:rPr>
            </w:pPr>
            <w:r w:rsidRPr="0005556D">
              <w:rPr>
                <w:rStyle w:val="Cmathsexpressions"/>
              </w:rPr>
              <w:t>n</w:t>
            </w:r>
          </w:p>
        </w:tc>
        <w:tc>
          <w:tcPr>
            <w:tcW w:w="889" w:type="dxa"/>
            <w:vAlign w:val="center"/>
          </w:tcPr>
          <w:p w14:paraId="1BA3D391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10</w:t>
            </w:r>
          </w:p>
        </w:tc>
        <w:tc>
          <w:tcPr>
            <w:tcW w:w="889" w:type="dxa"/>
            <w:vAlign w:val="center"/>
          </w:tcPr>
          <w:p w14:paraId="76F82CE7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14</w:t>
            </w:r>
          </w:p>
        </w:tc>
        <w:tc>
          <w:tcPr>
            <w:tcW w:w="889" w:type="dxa"/>
            <w:vAlign w:val="center"/>
          </w:tcPr>
          <w:p w14:paraId="29DF81D8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18</w:t>
            </w:r>
          </w:p>
        </w:tc>
        <w:tc>
          <w:tcPr>
            <w:tcW w:w="889" w:type="dxa"/>
            <w:vAlign w:val="center"/>
          </w:tcPr>
          <w:p w14:paraId="7E8512E8" w14:textId="77777777" w:rsidR="00703CD7" w:rsidRPr="0021060C" w:rsidRDefault="00703CD7" w:rsidP="0005556D">
            <w:pPr>
              <w:pStyle w:val="Pquestiontextmainstem"/>
              <w:jc w:val="center"/>
              <w:rPr>
                <w:color w:val="000000"/>
              </w:rPr>
            </w:pPr>
            <w:r w:rsidRPr="0021060C">
              <w:rPr>
                <w:color w:val="000000"/>
              </w:rPr>
              <w:t>21</w:t>
            </w:r>
          </w:p>
        </w:tc>
      </w:tr>
    </w:tbl>
    <w:p w14:paraId="22051766" w14:textId="77777777" w:rsidR="00272079" w:rsidRDefault="00272079" w:rsidP="00DD19CC">
      <w:pPr>
        <w:pStyle w:val="Pquestionheadingsx"/>
      </w:pPr>
      <w:r>
        <w:t>Question 31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385F652B" w14:textId="785FBAEF" w:rsidR="00380733" w:rsidRPr="00703CD7" w:rsidRDefault="00A21CDE" w:rsidP="00380733">
      <w:pPr>
        <w:pStyle w:val="Pquestiontextmainstem"/>
      </w:pPr>
      <w:r>
        <w:rPr>
          <w:rStyle w:val="Cmathsexpressions"/>
        </w:rPr>
        <w:t>w</w:t>
      </w:r>
      <w:r w:rsidR="0013311C" w:rsidRPr="00FF5EA5">
        <w:rPr>
          <w:rStyle w:val="Cmathsexpressions"/>
        </w:rPr>
        <w:t xml:space="preserve"> = </w:t>
      </w:r>
      <w:r w:rsidR="00E725DD" w:rsidRPr="00E725DD">
        <w:rPr>
          <w:position w:val="-24"/>
        </w:rPr>
        <w:object w:dxaOrig="360" w:dyaOrig="640" w14:anchorId="65091A7D">
          <v:shape id="_x0000_i1029" type="#_x0000_t75" style="width:18.6pt;height:32.3pt" o:ole="">
            <v:imagedata r:id="rId18" o:title=""/>
          </v:shape>
          <o:OLEObject Type="Embed" ProgID="Equation.DSMT4" ShapeID="_x0000_i1029" DrawAspect="Content" ObjectID="_1540648492" r:id="rId19"/>
        </w:object>
      </w:r>
      <w:r w:rsidR="00457613" w:rsidRPr="00703CD7">
        <w:t xml:space="preserve"> = 6</w:t>
      </w:r>
    </w:p>
    <w:p w14:paraId="3EB8F68B" w14:textId="30C66FCE" w:rsidR="00272079" w:rsidRDefault="00272079" w:rsidP="00DD19CC">
      <w:pPr>
        <w:pStyle w:val="Pquestionheadingsx"/>
      </w:pPr>
      <w:r>
        <w:t>Question 32</w:t>
      </w:r>
      <w:r w:rsidRPr="0003208B">
        <w:tab/>
      </w:r>
      <w:r w:rsidR="00A21CDE">
        <w:rPr>
          <w:rStyle w:val="Cmarkslabel"/>
        </w:rPr>
        <w:t>4</w:t>
      </w:r>
      <w:r w:rsidRPr="00A54963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5</w:t>
      </w:r>
      <w:r w:rsidRPr="0003208B">
        <w:t>]</w:t>
      </w:r>
    </w:p>
    <w:p w14:paraId="58D6F6C1" w14:textId="77777777" w:rsidR="00380733" w:rsidRPr="0005556D" w:rsidRDefault="00380733" w:rsidP="0005556D">
      <w:pPr>
        <w:pStyle w:val="Pquestiontextpartsa"/>
        <w:rPr>
          <w:rStyle w:val="Cquestionpartlabelbold"/>
        </w:rPr>
      </w:pPr>
      <w:r w:rsidRPr="0005556D">
        <w:rPr>
          <w:rStyle w:val="Cquestionpartlabelbold"/>
        </w:rPr>
        <w:t>(a)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9"/>
        <w:gridCol w:w="416"/>
        <w:gridCol w:w="338"/>
        <w:gridCol w:w="460"/>
        <w:gridCol w:w="460"/>
      </w:tblGrid>
      <w:tr w:rsidR="00A21CDE" w:rsidRPr="00D86A80" w14:paraId="4EEA4391" w14:textId="77777777" w:rsidTr="00A21CDE">
        <w:trPr>
          <w:trHeight w:val="47"/>
        </w:trPr>
        <w:tc>
          <w:tcPr>
            <w:tcW w:w="0" w:type="auto"/>
            <w:vAlign w:val="center"/>
          </w:tcPr>
          <w:p w14:paraId="6B82C5E3" w14:textId="725BB157" w:rsidR="00A21CDE" w:rsidRPr="00D23F5D" w:rsidRDefault="00A21CDE" w:rsidP="0005556D">
            <w:pPr>
              <w:pStyle w:val="Ptabletext"/>
              <w:rPr>
                <w:rStyle w:val="Cmathsexpressions"/>
              </w:rPr>
            </w:pPr>
            <w:r>
              <w:t>Number of shapes,</w:t>
            </w:r>
            <w:r w:rsidRPr="000B0376">
              <w:t xml:space="preserve"> </w:t>
            </w:r>
            <w:r w:rsidRPr="00655B46">
              <w:rPr>
                <w:rStyle w:val="Cmathsexpressions"/>
              </w:rPr>
              <w:t>S</w:t>
            </w:r>
          </w:p>
        </w:tc>
        <w:tc>
          <w:tcPr>
            <w:tcW w:w="0" w:type="auto"/>
            <w:vAlign w:val="center"/>
          </w:tcPr>
          <w:p w14:paraId="49C53629" w14:textId="6716A9F3" w:rsidR="00A21CDE" w:rsidRPr="00D23F5D" w:rsidRDefault="00A21CDE" w:rsidP="0005556D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S</w:t>
            </w:r>
          </w:p>
        </w:tc>
        <w:tc>
          <w:tcPr>
            <w:tcW w:w="0" w:type="auto"/>
            <w:vAlign w:val="center"/>
          </w:tcPr>
          <w:p w14:paraId="2DBB99E3" w14:textId="77777777" w:rsidR="00A21CDE" w:rsidRPr="0021060C" w:rsidRDefault="00A21CDE" w:rsidP="0005556D">
            <w:pPr>
              <w:pStyle w:val="Pquestiontextmainstem"/>
              <w:jc w:val="center"/>
            </w:pPr>
            <w:r w:rsidRPr="0021060C">
              <w:t>1</w:t>
            </w:r>
          </w:p>
        </w:tc>
        <w:tc>
          <w:tcPr>
            <w:tcW w:w="0" w:type="auto"/>
            <w:vAlign w:val="center"/>
          </w:tcPr>
          <w:p w14:paraId="110B6EE3" w14:textId="77777777" w:rsidR="00A21CDE" w:rsidRPr="0021060C" w:rsidRDefault="00A21CDE" w:rsidP="0005556D">
            <w:pPr>
              <w:pStyle w:val="Pquestiontextmainstem"/>
              <w:jc w:val="center"/>
            </w:pPr>
            <w:r w:rsidRPr="0021060C">
              <w:t>2</w:t>
            </w:r>
          </w:p>
        </w:tc>
        <w:tc>
          <w:tcPr>
            <w:tcW w:w="0" w:type="auto"/>
            <w:vAlign w:val="center"/>
          </w:tcPr>
          <w:p w14:paraId="7EA9B0A2" w14:textId="77777777" w:rsidR="00A21CDE" w:rsidRPr="0021060C" w:rsidRDefault="00A21CDE" w:rsidP="0005556D">
            <w:pPr>
              <w:pStyle w:val="Pquestiontextmainstem"/>
              <w:jc w:val="center"/>
            </w:pPr>
            <w:r w:rsidRPr="0021060C">
              <w:t>3</w:t>
            </w:r>
          </w:p>
        </w:tc>
      </w:tr>
      <w:tr w:rsidR="00A21CDE" w:rsidRPr="00D86A80" w14:paraId="2E1D68F4" w14:textId="77777777" w:rsidTr="00A21CDE">
        <w:trPr>
          <w:trHeight w:val="494"/>
        </w:trPr>
        <w:tc>
          <w:tcPr>
            <w:tcW w:w="0" w:type="auto"/>
            <w:vAlign w:val="center"/>
          </w:tcPr>
          <w:p w14:paraId="63475171" w14:textId="42AF39A9" w:rsidR="00A21CDE" w:rsidRPr="00D23F5D" w:rsidRDefault="00A21CDE" w:rsidP="0005556D">
            <w:pPr>
              <w:pStyle w:val="Ptabletext"/>
              <w:rPr>
                <w:rStyle w:val="Cmathsexpressions"/>
              </w:rPr>
            </w:pPr>
            <w:r>
              <w:t>Number of matches,</w:t>
            </w:r>
            <w:r w:rsidRPr="000B0376">
              <w:t xml:space="preserve"> </w:t>
            </w:r>
            <w:r w:rsidRPr="00655B46">
              <w:rPr>
                <w:rStyle w:val="Cmathsexpressions"/>
              </w:rPr>
              <w:t>M</w:t>
            </w:r>
          </w:p>
        </w:tc>
        <w:tc>
          <w:tcPr>
            <w:tcW w:w="0" w:type="auto"/>
            <w:vAlign w:val="center"/>
          </w:tcPr>
          <w:p w14:paraId="0C2EF050" w14:textId="12EE83EA" w:rsidR="00A21CDE" w:rsidRPr="00D23F5D" w:rsidRDefault="00A21CDE" w:rsidP="0005556D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M</w:t>
            </w:r>
          </w:p>
        </w:tc>
        <w:tc>
          <w:tcPr>
            <w:tcW w:w="0" w:type="auto"/>
            <w:vAlign w:val="center"/>
          </w:tcPr>
          <w:p w14:paraId="7FC5F058" w14:textId="77777777" w:rsidR="00A21CDE" w:rsidRPr="0021060C" w:rsidRDefault="00A21CDE" w:rsidP="0005556D">
            <w:pPr>
              <w:pStyle w:val="Pquestiontextmainstem"/>
              <w:jc w:val="center"/>
            </w:pPr>
            <w:r w:rsidRPr="0021060C">
              <w:t>7</w:t>
            </w:r>
          </w:p>
        </w:tc>
        <w:tc>
          <w:tcPr>
            <w:tcW w:w="0" w:type="auto"/>
            <w:vAlign w:val="center"/>
          </w:tcPr>
          <w:p w14:paraId="67A26484" w14:textId="77777777" w:rsidR="00A21CDE" w:rsidRPr="0021060C" w:rsidRDefault="00A21CDE" w:rsidP="0005556D">
            <w:pPr>
              <w:pStyle w:val="Pquestiontextmainstem"/>
              <w:jc w:val="center"/>
            </w:pPr>
            <w:r w:rsidRPr="0021060C">
              <w:t>13</w:t>
            </w:r>
          </w:p>
        </w:tc>
        <w:tc>
          <w:tcPr>
            <w:tcW w:w="0" w:type="auto"/>
            <w:vAlign w:val="center"/>
          </w:tcPr>
          <w:p w14:paraId="5BF7023B" w14:textId="77777777" w:rsidR="00A21CDE" w:rsidRPr="0021060C" w:rsidRDefault="00A21CDE" w:rsidP="0005556D">
            <w:pPr>
              <w:pStyle w:val="Pquestiontextmainstem"/>
              <w:jc w:val="center"/>
            </w:pPr>
            <w:r w:rsidRPr="0021060C">
              <w:t>19</w:t>
            </w:r>
          </w:p>
        </w:tc>
      </w:tr>
    </w:tbl>
    <w:p w14:paraId="3950121D" w14:textId="77777777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</w:r>
      <w:r w:rsidR="0013311C" w:rsidRPr="002D3F84">
        <w:rPr>
          <w:rStyle w:val="Cmathsexpressions"/>
        </w:rPr>
        <w:t>M</w:t>
      </w:r>
      <w:r w:rsidR="0013311C" w:rsidRPr="00703CD7">
        <w:t xml:space="preserve"> = </w:t>
      </w:r>
      <w:r w:rsidR="00457613" w:rsidRPr="00703CD7">
        <w:t>6</w:t>
      </w:r>
      <w:r w:rsidR="0013311C" w:rsidRPr="002D3F84">
        <w:rPr>
          <w:rStyle w:val="Cmathsexpressions"/>
        </w:rPr>
        <w:t>S</w:t>
      </w:r>
      <w:r w:rsidR="0013311C" w:rsidRPr="00703CD7">
        <w:t xml:space="preserve"> + 1</w:t>
      </w:r>
    </w:p>
    <w:p w14:paraId="4FD3A239" w14:textId="77777777" w:rsidR="00272079" w:rsidRDefault="00272079" w:rsidP="00DD19CC">
      <w:pPr>
        <w:pStyle w:val="Pquestionheadingsx"/>
      </w:pPr>
      <w:r>
        <w:t>Question 33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6</w:t>
      </w:r>
      <w:r w:rsidRPr="0003208B">
        <w:t>]</w:t>
      </w:r>
    </w:p>
    <w:p w14:paraId="7809FC33" w14:textId="682DC5CD" w:rsidR="0005556D" w:rsidRDefault="00380733" w:rsidP="00380733">
      <w:pPr>
        <w:pStyle w:val="Pquestiontextpartsa"/>
        <w:rPr>
          <w:rStyle w:val="Cmathsexpressions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457613" w:rsidRPr="00703CD7">
        <w:t>8</w:t>
      </w:r>
      <w:r w:rsidR="0013311C" w:rsidRPr="002D3F84">
        <w:rPr>
          <w:rStyle w:val="Cmathsexpressions"/>
        </w:rPr>
        <w:t>k</w:t>
      </w:r>
      <w:r w:rsidR="0005556D" w:rsidRPr="002D3F84">
        <w:rPr>
          <w:rStyle w:val="Cmathsexpressions"/>
        </w:rPr>
        <w:tab/>
      </w:r>
      <w:r w:rsidRPr="00106084">
        <w:rPr>
          <w:rStyle w:val="Cmathsexpressions"/>
        </w:rPr>
        <w:tab/>
      </w:r>
      <w:r w:rsidR="0005556D">
        <w:rPr>
          <w:rStyle w:val="Cmathsexpressions"/>
        </w:rPr>
        <w:tab/>
      </w:r>
      <w:r w:rsidRPr="00106084">
        <w:rPr>
          <w:rStyle w:val="Cquestionpartlabelbold"/>
        </w:rPr>
        <w:t>(b)</w:t>
      </w:r>
      <w:r w:rsidR="00C74D57">
        <w:rPr>
          <w:rStyle w:val="Cquestionpartlabelbold"/>
        </w:rPr>
        <w:t xml:space="preserve">  </w:t>
      </w:r>
      <w:r w:rsidRPr="00106084">
        <w:t>6</w:t>
      </w:r>
      <w:r w:rsidRPr="00106084">
        <w:rPr>
          <w:rStyle w:val="Cmathsexpressions"/>
        </w:rPr>
        <w:t>t</w:t>
      </w:r>
      <w:r w:rsidRPr="00106084">
        <w:tab/>
      </w:r>
      <w:r w:rsidR="0005556D">
        <w:tab/>
      </w:r>
      <w:r w:rsidRPr="00106084">
        <w:rPr>
          <w:rStyle w:val="Cquestionpartlabelbold"/>
        </w:rPr>
        <w:t>(c)</w:t>
      </w:r>
      <w:r w:rsidR="00C74D57">
        <w:rPr>
          <w:rStyle w:val="Cquestionpartlabelbold"/>
        </w:rPr>
        <w:t xml:space="preserve">  </w:t>
      </w:r>
      <w:r w:rsidRPr="00106084">
        <w:t>8</w:t>
      </w:r>
      <w:r w:rsidRPr="00106084">
        <w:rPr>
          <w:rStyle w:val="Cmathsexpressions"/>
        </w:rPr>
        <w:t>xy</w:t>
      </w:r>
    </w:p>
    <w:p w14:paraId="6AC7F868" w14:textId="01FB0E3B" w:rsidR="00380733" w:rsidRDefault="00380733" w:rsidP="00380733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="00703CD7">
        <w:t>7</w:t>
      </w:r>
      <w:r w:rsidRPr="00106084">
        <w:rPr>
          <w:rStyle w:val="Cmathsexpressions"/>
        </w:rPr>
        <w:t>a</w:t>
      </w:r>
      <w:r w:rsidRPr="00106084">
        <w:t xml:space="preserve"> </w:t>
      </w:r>
      <w:r w:rsidR="00703CD7">
        <w:t>+</w:t>
      </w:r>
      <w:r w:rsidRPr="00106084">
        <w:t xml:space="preserve"> </w:t>
      </w:r>
      <w:r w:rsidR="00703CD7">
        <w:t>3</w:t>
      </w:r>
      <w:r w:rsidR="0005556D">
        <w:tab/>
      </w:r>
      <w:r w:rsidR="0005556D">
        <w:tab/>
      </w:r>
      <w:r w:rsidRPr="00106084">
        <w:rPr>
          <w:rStyle w:val="Cquestionpartlabelbold"/>
        </w:rPr>
        <w:t>(e)</w:t>
      </w:r>
      <w:r w:rsidR="00C74D57">
        <w:rPr>
          <w:rStyle w:val="Cquestionpartlabelbold"/>
        </w:rPr>
        <w:t xml:space="preserve">  </w:t>
      </w:r>
      <w:r w:rsidR="00703CD7">
        <w:t>9</w:t>
      </w:r>
      <w:r w:rsidRPr="00106084">
        <w:rPr>
          <w:rStyle w:val="Cmathsexpressions"/>
        </w:rPr>
        <w:t>p</w:t>
      </w:r>
      <w:r w:rsidRPr="00106084">
        <w:t xml:space="preserve"> + </w:t>
      </w:r>
      <w:r w:rsidR="00703CD7">
        <w:t>3</w:t>
      </w:r>
      <w:r w:rsidRPr="00106084">
        <w:tab/>
      </w:r>
      <w:r w:rsidRPr="00106084">
        <w:rPr>
          <w:rStyle w:val="Cquestionpartlabelbold"/>
        </w:rPr>
        <w:t>(f)</w:t>
      </w:r>
      <w:r w:rsidR="00C74D57">
        <w:rPr>
          <w:rStyle w:val="Cquestionpartlabelbold"/>
        </w:rPr>
        <w:t xml:space="preserve">  </w:t>
      </w:r>
      <w:r w:rsidR="00457613" w:rsidRPr="00703CD7">
        <w:t>7</w:t>
      </w:r>
      <w:r w:rsidR="0013311C" w:rsidRPr="002D3F84">
        <w:rPr>
          <w:rStyle w:val="Cmathsexpressions"/>
        </w:rPr>
        <w:t>m</w:t>
      </w:r>
      <w:r w:rsidR="0013311C" w:rsidRPr="00703CD7">
        <w:t xml:space="preserve"> + </w:t>
      </w:r>
      <w:r w:rsidR="00457613" w:rsidRPr="00703CD7">
        <w:t>7</w:t>
      </w:r>
      <w:r w:rsidR="0013311C" w:rsidRPr="002D3F84">
        <w:rPr>
          <w:rStyle w:val="Cmathsexpressions"/>
        </w:rPr>
        <w:t>n</w:t>
      </w:r>
      <w:r w:rsidR="0013311C" w:rsidRPr="00703CD7">
        <w:t xml:space="preserve"> + </w:t>
      </w:r>
      <w:r w:rsidR="00457613" w:rsidRPr="00703CD7">
        <w:t>4</w:t>
      </w:r>
    </w:p>
    <w:p w14:paraId="149192B6" w14:textId="77777777" w:rsidR="00272079" w:rsidRDefault="00272079" w:rsidP="00DD19CC">
      <w:pPr>
        <w:pStyle w:val="Pquestionheadingsx"/>
      </w:pPr>
      <w:r>
        <w:t>Question 34</w:t>
      </w:r>
      <w:r w:rsidRPr="0003208B">
        <w:tab/>
      </w:r>
      <w:r w:rsidRPr="00A54963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6</w:t>
      </w:r>
      <w:r w:rsidRPr="0003208B">
        <w:t>]</w:t>
      </w:r>
    </w:p>
    <w:p w14:paraId="2FB61D5F" w14:textId="4003FA64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D86A80">
        <w:tab/>
      </w:r>
      <w:r w:rsidR="0013311C" w:rsidRPr="00703CD7">
        <w:t>(</w:t>
      </w:r>
      <w:r w:rsidR="0013311C" w:rsidRPr="002D3F84">
        <w:rPr>
          <w:rStyle w:val="Cmathsexpressions"/>
        </w:rPr>
        <w:t xml:space="preserve">y </w:t>
      </w:r>
      <w:r w:rsidR="0013311C" w:rsidRPr="00703CD7">
        <w:t xml:space="preserve">+ </w:t>
      </w:r>
      <w:r w:rsidR="0013311C" w:rsidRPr="002D3F84">
        <w:rPr>
          <w:rStyle w:val="Cmathsexpressions"/>
        </w:rPr>
        <w:t>x</w:t>
      </w:r>
      <w:r w:rsidR="0013311C" w:rsidRPr="00703CD7">
        <w:t xml:space="preserve">) </w:t>
      </w:r>
      <w:r w:rsidR="00457613" w:rsidRPr="00703CD7">
        <w:t>+ (</w:t>
      </w:r>
      <w:r w:rsidR="00457613" w:rsidRPr="002D3F84">
        <w:rPr>
          <w:rStyle w:val="Cmathsexpressions"/>
        </w:rPr>
        <w:t>y</w:t>
      </w:r>
      <w:r w:rsidR="00457613" w:rsidRPr="00703CD7">
        <w:t xml:space="preserve"> + </w:t>
      </w:r>
      <w:r w:rsidR="00457613" w:rsidRPr="002D3F84">
        <w:rPr>
          <w:rStyle w:val="Cmathsexpressions"/>
        </w:rPr>
        <w:t>x</w:t>
      </w:r>
      <w:r w:rsidR="00457613" w:rsidRPr="00703CD7">
        <w:t>) = 2(</w:t>
      </w:r>
      <w:r w:rsidR="00457613" w:rsidRPr="002D3F84">
        <w:rPr>
          <w:rStyle w:val="Cmathsexpressions"/>
        </w:rPr>
        <w:t>y</w:t>
      </w:r>
      <w:r w:rsidR="00457613" w:rsidRPr="00703CD7">
        <w:t xml:space="preserve"> + </w:t>
      </w:r>
      <w:r w:rsidR="00457613" w:rsidRPr="002D3F84">
        <w:rPr>
          <w:rStyle w:val="Cmathsexpressions"/>
        </w:rPr>
        <w:t>x</w:t>
      </w:r>
      <w:r w:rsidR="00457613" w:rsidRPr="00703CD7">
        <w:t>) = 2</w:t>
      </w:r>
      <w:r w:rsidR="00457613" w:rsidRPr="002D3F84">
        <w:rPr>
          <w:rStyle w:val="Cmathsexpressions"/>
        </w:rPr>
        <w:t>y</w:t>
      </w:r>
      <w:r w:rsidR="00457613" w:rsidRPr="00703CD7">
        <w:t xml:space="preserve"> + 2</w:t>
      </w:r>
      <w:r w:rsidR="00457613" w:rsidRPr="002D3F84">
        <w:rPr>
          <w:rStyle w:val="Cmathsexpressions"/>
        </w:rPr>
        <w:t>x</w:t>
      </w:r>
    </w:p>
    <w:p w14:paraId="78918366" w14:textId="781ADF6C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</w:r>
      <w:r w:rsidR="0013311C" w:rsidRPr="00703CD7">
        <w:t>(</w:t>
      </w:r>
      <w:r w:rsidR="0013311C" w:rsidRPr="002D3F84">
        <w:rPr>
          <w:rStyle w:val="Cmathsexpressions"/>
        </w:rPr>
        <w:t>y</w:t>
      </w:r>
      <w:r w:rsidR="0013311C" w:rsidRPr="00703CD7">
        <w:t xml:space="preserve"> + </w:t>
      </w:r>
      <w:r w:rsidR="0013311C" w:rsidRPr="002D3F84">
        <w:rPr>
          <w:rStyle w:val="Cmathsexpressions"/>
        </w:rPr>
        <w:t>x</w:t>
      </w:r>
      <w:r w:rsidR="0013311C" w:rsidRPr="00703CD7">
        <w:t>) + (</w:t>
      </w:r>
      <w:r w:rsidR="0013311C" w:rsidRPr="002D3F84">
        <w:rPr>
          <w:rStyle w:val="Cmathsexpressions"/>
        </w:rPr>
        <w:t>y</w:t>
      </w:r>
      <w:r w:rsidR="0013311C" w:rsidRPr="00703CD7">
        <w:t xml:space="preserve"> + </w:t>
      </w:r>
      <w:r w:rsidR="0013311C" w:rsidRPr="002D3F84">
        <w:rPr>
          <w:rStyle w:val="Cmathsexpressions"/>
        </w:rPr>
        <w:t>x</w:t>
      </w:r>
      <w:r w:rsidR="0013311C" w:rsidRPr="00703CD7">
        <w:t>) + (</w:t>
      </w:r>
      <w:r w:rsidR="0013311C" w:rsidRPr="002D3F84">
        <w:rPr>
          <w:rStyle w:val="Cmathsexpressions"/>
        </w:rPr>
        <w:t>y</w:t>
      </w:r>
      <w:r w:rsidR="0013311C" w:rsidRPr="00703CD7">
        <w:t xml:space="preserve"> + </w:t>
      </w:r>
      <w:r w:rsidR="0013311C" w:rsidRPr="002D3F84">
        <w:rPr>
          <w:rStyle w:val="Cmathsexpressions"/>
        </w:rPr>
        <w:t>x</w:t>
      </w:r>
      <w:r w:rsidR="0013311C" w:rsidRPr="00703CD7">
        <w:t>)</w:t>
      </w:r>
      <w:r w:rsidR="00457613" w:rsidRPr="00703CD7">
        <w:t xml:space="preserve"> + (</w:t>
      </w:r>
      <w:r w:rsidR="00457613" w:rsidRPr="002D3F84">
        <w:rPr>
          <w:rStyle w:val="Cmathsexpressions"/>
        </w:rPr>
        <w:t>y</w:t>
      </w:r>
      <w:r w:rsidR="00457613" w:rsidRPr="00703CD7">
        <w:t xml:space="preserve"> + </w:t>
      </w:r>
      <w:r w:rsidR="00457613" w:rsidRPr="002D3F84">
        <w:rPr>
          <w:rStyle w:val="Cmathsexpressions"/>
        </w:rPr>
        <w:t>x</w:t>
      </w:r>
      <w:r w:rsidR="00457613" w:rsidRPr="00703CD7">
        <w:t>) +</w:t>
      </w:r>
      <w:r w:rsidR="0013311C" w:rsidRPr="00703CD7">
        <w:t xml:space="preserve"> </w:t>
      </w:r>
      <w:r w:rsidR="00457613" w:rsidRPr="00703CD7">
        <w:t>(</w:t>
      </w:r>
      <w:r w:rsidR="00457613" w:rsidRPr="002D3F84">
        <w:rPr>
          <w:rStyle w:val="Cmathsexpressions"/>
        </w:rPr>
        <w:t>y</w:t>
      </w:r>
      <w:r w:rsidR="00457613" w:rsidRPr="00703CD7">
        <w:t xml:space="preserve"> + </w:t>
      </w:r>
      <w:r w:rsidR="00457613" w:rsidRPr="002D3F84">
        <w:rPr>
          <w:rStyle w:val="Cmathsexpressions"/>
        </w:rPr>
        <w:t>x</w:t>
      </w:r>
      <w:r w:rsidR="0005556D">
        <w:t>)</w:t>
      </w:r>
      <w:r w:rsidR="0005556D">
        <w:br/>
      </w:r>
      <w:r w:rsidR="0013311C" w:rsidRPr="00703CD7">
        <w:t xml:space="preserve">= </w:t>
      </w:r>
      <w:r w:rsidR="00457613" w:rsidRPr="00703CD7">
        <w:t>5</w:t>
      </w:r>
      <w:r w:rsidR="0013311C" w:rsidRPr="00703CD7">
        <w:t>(</w:t>
      </w:r>
      <w:r w:rsidR="0013311C" w:rsidRPr="002D3F84">
        <w:rPr>
          <w:rStyle w:val="Cmathsexpressions"/>
        </w:rPr>
        <w:t>y</w:t>
      </w:r>
      <w:r w:rsidR="0013311C" w:rsidRPr="00703CD7">
        <w:t xml:space="preserve"> + </w:t>
      </w:r>
      <w:r w:rsidR="0013311C" w:rsidRPr="002D3F84">
        <w:rPr>
          <w:rStyle w:val="Cmathsexpressions"/>
        </w:rPr>
        <w:t>x</w:t>
      </w:r>
      <w:r w:rsidR="0013311C" w:rsidRPr="00703CD7">
        <w:t xml:space="preserve">) = </w:t>
      </w:r>
      <w:r w:rsidR="00457613" w:rsidRPr="00703CD7">
        <w:t>5</w:t>
      </w:r>
      <w:r w:rsidR="0013311C" w:rsidRPr="002D3F84">
        <w:rPr>
          <w:rStyle w:val="Cmathsexpressions"/>
        </w:rPr>
        <w:t>y</w:t>
      </w:r>
      <w:r w:rsidR="0013311C" w:rsidRPr="00703CD7">
        <w:t xml:space="preserve"> + </w:t>
      </w:r>
      <w:r w:rsidR="00457613" w:rsidRPr="00703CD7">
        <w:t>5</w:t>
      </w:r>
      <w:r w:rsidR="0013311C" w:rsidRPr="002D3F84">
        <w:rPr>
          <w:rStyle w:val="Cmathsexpressions"/>
        </w:rPr>
        <w:t>x</w:t>
      </w:r>
    </w:p>
    <w:p w14:paraId="016AE19C" w14:textId="6308A0EE" w:rsidR="00272079" w:rsidRDefault="00272079" w:rsidP="00DD19CC">
      <w:pPr>
        <w:pStyle w:val="Pquestionheadingsx"/>
      </w:pPr>
      <w:r>
        <w:t>Question 35</w:t>
      </w:r>
      <w:r w:rsidRPr="0003208B">
        <w:tab/>
      </w:r>
      <w:r w:rsidR="00A21CDE">
        <w:rPr>
          <w:rStyle w:val="Cmarkslabel"/>
        </w:rPr>
        <w:t>6</w:t>
      </w:r>
      <w:r w:rsidRPr="00A54963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7</w:t>
      </w:r>
      <w:r w:rsidRPr="0003208B">
        <w:t>]</w:t>
      </w:r>
    </w:p>
    <w:p w14:paraId="52E50E05" w14:textId="444C232E" w:rsidR="007F47D7" w:rsidRDefault="007F47D7" w:rsidP="00B33AB1">
      <w:pPr>
        <w:pStyle w:val="Pquestiontextpartsa"/>
        <w:rPr>
          <w:rStyle w:val="CommentTextChar"/>
        </w:rPr>
      </w:pPr>
      <w:r w:rsidRPr="000E6B34">
        <w:rPr>
          <w:color w:val="000000"/>
          <w:sz w:val="20"/>
          <w:szCs w:val="20"/>
        </w:rPr>
        <w:object w:dxaOrig="9743" w:dyaOrig="8353" w14:anchorId="237BD635">
          <v:shape id="_x0000_i1030" type="#_x0000_t75" style="width:183.7pt;height:156.4pt" o:ole="">
            <v:imagedata r:id="rId20" o:title=""/>
          </v:shape>
          <o:OLEObject Type="Embed" ProgID="PBrush" ShapeID="_x0000_i1030" DrawAspect="Content" ObjectID="_1540648493" r:id="rId21"/>
        </w:object>
      </w:r>
      <w:r w:rsidRPr="00B33AB1">
        <w:rPr>
          <w:rStyle w:val="CommentTextChar"/>
        </w:rPr>
        <w:t xml:space="preserve"> </w:t>
      </w:r>
    </w:p>
    <w:p w14:paraId="7C5DD364" w14:textId="238154C5" w:rsidR="00380733" w:rsidRPr="00A21CDE" w:rsidRDefault="00380733" w:rsidP="00B33AB1">
      <w:pPr>
        <w:pStyle w:val="Pquestiontextpartsa"/>
      </w:pPr>
      <w:r w:rsidRPr="00B33AB1">
        <w:rPr>
          <w:rStyle w:val="Cquestionpartlabelbold"/>
        </w:rPr>
        <w:t>(a)</w:t>
      </w:r>
      <w:r w:rsidRPr="007F47D7">
        <w:rPr>
          <w:rStyle w:val="Cmathsexpressions"/>
        </w:rPr>
        <w:tab/>
      </w:r>
      <w:r w:rsidR="0013311C" w:rsidRPr="00A21CDE">
        <w:t xml:space="preserve">A (1, </w:t>
      </w:r>
      <w:r w:rsidR="00457613" w:rsidRPr="00A21CDE">
        <w:t>1</w:t>
      </w:r>
      <w:r w:rsidR="0005556D" w:rsidRPr="00A21CDE">
        <w:t xml:space="preserve">), </w:t>
      </w:r>
      <w:r w:rsidR="0013311C" w:rsidRPr="00A21CDE">
        <w:t xml:space="preserve">B (5, </w:t>
      </w:r>
      <w:r w:rsidR="00457613" w:rsidRPr="00A21CDE">
        <w:t>4</w:t>
      </w:r>
      <w:r w:rsidR="0005556D" w:rsidRPr="00A21CDE">
        <w:t xml:space="preserve">), </w:t>
      </w:r>
      <w:r w:rsidR="0013311C" w:rsidRPr="00A21CDE">
        <w:t>C (</w:t>
      </w:r>
      <w:r w:rsidR="00457613" w:rsidRPr="00A21CDE">
        <w:t>-2</w:t>
      </w:r>
      <w:r w:rsidR="0013311C" w:rsidRPr="00A21CDE">
        <w:t xml:space="preserve">, </w:t>
      </w:r>
      <w:r w:rsidR="00457613" w:rsidRPr="00A21CDE">
        <w:t>0</w:t>
      </w:r>
      <w:r w:rsidR="0013311C" w:rsidRPr="00A21CDE">
        <w:t>)</w:t>
      </w:r>
      <w:r w:rsidR="0005556D" w:rsidRPr="00A21CDE">
        <w:t xml:space="preserve">, </w:t>
      </w:r>
      <w:r w:rsidR="0013311C" w:rsidRPr="00A21CDE">
        <w:t xml:space="preserve">D (-2, </w:t>
      </w:r>
      <w:r w:rsidR="00457613" w:rsidRPr="00A21CDE">
        <w:t>5</w:t>
      </w:r>
      <w:r w:rsidR="0013311C" w:rsidRPr="00A21CDE">
        <w:t>)</w:t>
      </w:r>
    </w:p>
    <w:p w14:paraId="3683AC99" w14:textId="407C6AFE" w:rsidR="00380733" w:rsidRPr="00D86A80" w:rsidRDefault="00380733" w:rsidP="00B33AB1">
      <w:pPr>
        <w:pStyle w:val="Pquestiontextpartsa"/>
      </w:pPr>
      <w:r w:rsidRPr="00B33AB1">
        <w:rPr>
          <w:rStyle w:val="Cquestionpartlabelbold"/>
        </w:rPr>
        <w:t>(b)</w:t>
      </w:r>
      <w:r>
        <w:tab/>
      </w:r>
      <w:r w:rsidRPr="00A21CDE">
        <w:t>A</w:t>
      </w:r>
      <w:r w:rsidR="00A21CDE">
        <w:t>:</w:t>
      </w:r>
      <w:r w:rsidRPr="00A21CDE">
        <w:t xml:space="preserve"> 1st quadrant</w:t>
      </w:r>
      <w:r w:rsidR="00E725DD" w:rsidRPr="00A21CDE">
        <w:t>.</w:t>
      </w:r>
      <w:r w:rsidRPr="00A21CDE">
        <w:br/>
      </w:r>
      <w:r w:rsidR="007F47D7" w:rsidRPr="00A21CDE">
        <w:t>D</w:t>
      </w:r>
      <w:r w:rsidR="00A21CDE">
        <w:t>:</w:t>
      </w:r>
      <w:r w:rsidRPr="00A06D25">
        <w:t xml:space="preserve"> </w:t>
      </w:r>
      <w:r w:rsidR="007F47D7">
        <w:t>2nd</w:t>
      </w:r>
      <w:r w:rsidRPr="00A06D25">
        <w:t xml:space="preserve"> quadrant</w:t>
      </w:r>
      <w:r w:rsidR="00E725DD">
        <w:t>.</w:t>
      </w:r>
    </w:p>
    <w:p w14:paraId="748145F7" w14:textId="77777777" w:rsidR="00380733" w:rsidRDefault="00380733" w:rsidP="00380733">
      <w:pPr>
        <w:pStyle w:val="Pquestiontextpartsa"/>
      </w:pPr>
      <w:r w:rsidRPr="00B33AB1">
        <w:rPr>
          <w:rStyle w:val="Cquestionpartlabelbold"/>
        </w:rPr>
        <w:t>(c)</w:t>
      </w:r>
      <w:r>
        <w:tab/>
        <w:t>C</w:t>
      </w:r>
    </w:p>
    <w:p w14:paraId="4D0748F4" w14:textId="1BA751C0" w:rsidR="00380733" w:rsidRDefault="00380733" w:rsidP="00380733">
      <w:pPr>
        <w:pStyle w:val="Pquestiontextpartsa"/>
      </w:pPr>
      <w:r w:rsidRPr="00B33AB1">
        <w:rPr>
          <w:rStyle w:val="Cquestionpartlabelbold"/>
        </w:rPr>
        <w:t>(d)</w:t>
      </w:r>
      <w:r w:rsidRPr="00B33AB1">
        <w:rPr>
          <w:rStyle w:val="Cquestionpartlabelbold"/>
        </w:rPr>
        <w:tab/>
      </w:r>
      <w:r w:rsidR="0005556D">
        <w:t>(2</w:t>
      </w:r>
      <w:r w:rsidRPr="00106084">
        <w:t>,</w:t>
      </w:r>
      <w:r w:rsidR="0005556D">
        <w:t xml:space="preserve"> 5</w:t>
      </w:r>
      <w:r w:rsidRPr="00106084">
        <w:t>)</w:t>
      </w:r>
    </w:p>
    <w:p w14:paraId="2B86939B" w14:textId="1C5490AF" w:rsidR="00272079" w:rsidRDefault="00272079" w:rsidP="00DD19CC">
      <w:pPr>
        <w:pStyle w:val="Pquestionheadingsx"/>
      </w:pPr>
      <w:r>
        <w:lastRenderedPageBreak/>
        <w:t>Question 36</w:t>
      </w:r>
      <w:r w:rsidRPr="0003208B">
        <w:tab/>
      </w:r>
      <w:r w:rsidR="00A21CDE">
        <w:rPr>
          <w:rStyle w:val="Cmarkslabel"/>
        </w:rPr>
        <w:t>7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8</w:t>
      </w:r>
      <w:r w:rsidRPr="0003208B">
        <w:t>]</w:t>
      </w:r>
    </w:p>
    <w:p w14:paraId="6180FFBA" w14:textId="77777777" w:rsidR="00A21CDE" w:rsidRDefault="00380733" w:rsidP="00B33AB1">
      <w:pPr>
        <w:pStyle w:val="Pquestiontextpartsa"/>
      </w:pPr>
      <w:r w:rsidRPr="00B33AB1">
        <w:rPr>
          <w:rStyle w:val="Cquestionpartlabelbold"/>
        </w:rPr>
        <w:t>(a)</w:t>
      </w:r>
      <w:r w:rsidR="00B33AB1">
        <w:tab/>
      </w:r>
    </w:p>
    <w:p w14:paraId="64D9686A" w14:textId="2CDF774F" w:rsidR="00380733" w:rsidRPr="00D86A80" w:rsidRDefault="00A21CDE" w:rsidP="00B33AB1">
      <w:pPr>
        <w:pStyle w:val="Pquestiontextpartsa"/>
      </w:pPr>
      <w:r w:rsidRPr="0021060C">
        <w:object w:dxaOrig="12721" w:dyaOrig="8941" w14:anchorId="18FF08AC">
          <v:shape id="_x0000_i1031" type="#_x0000_t75" style="width:180pt;height:212.3pt" o:ole="">
            <v:imagedata r:id="rId22" o:title="" cropright="26507f"/>
          </v:shape>
          <o:OLEObject Type="Embed" ProgID="PBrush" ShapeID="_x0000_i1031" DrawAspect="Content" ObjectID="_1540648494" r:id="rId23"/>
        </w:object>
      </w:r>
    </w:p>
    <w:p w14:paraId="038792D0" w14:textId="77777777" w:rsidR="00380733" w:rsidRPr="00106084" w:rsidRDefault="00380733" w:rsidP="00380733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7"/>
        <w:gridCol w:w="940"/>
        <w:gridCol w:w="941"/>
        <w:gridCol w:w="941"/>
      </w:tblGrid>
      <w:tr w:rsidR="00703CD7" w:rsidRPr="00D86A80" w14:paraId="4D0BC0A4" w14:textId="77777777" w:rsidTr="00A21CDE">
        <w:trPr>
          <w:trHeight w:val="477"/>
        </w:trPr>
        <w:tc>
          <w:tcPr>
            <w:tcW w:w="937" w:type="dxa"/>
            <w:vAlign w:val="center"/>
          </w:tcPr>
          <w:p w14:paraId="0317E30C" w14:textId="77777777" w:rsidR="00703CD7" w:rsidRPr="002E632A" w:rsidRDefault="00703CD7" w:rsidP="0005556D">
            <w:pPr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x</w:t>
            </w:r>
          </w:p>
        </w:tc>
        <w:tc>
          <w:tcPr>
            <w:tcW w:w="940" w:type="dxa"/>
            <w:vAlign w:val="center"/>
          </w:tcPr>
          <w:p w14:paraId="466E00A7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2</w:t>
            </w:r>
          </w:p>
        </w:tc>
        <w:tc>
          <w:tcPr>
            <w:tcW w:w="941" w:type="dxa"/>
            <w:vAlign w:val="center"/>
          </w:tcPr>
          <w:p w14:paraId="051BD07B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3</w:t>
            </w:r>
          </w:p>
        </w:tc>
        <w:tc>
          <w:tcPr>
            <w:tcW w:w="941" w:type="dxa"/>
            <w:vAlign w:val="center"/>
          </w:tcPr>
          <w:p w14:paraId="17199F94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4</w:t>
            </w:r>
          </w:p>
        </w:tc>
      </w:tr>
      <w:tr w:rsidR="00703CD7" w:rsidRPr="00D86A80" w14:paraId="4D4C77D0" w14:textId="77777777" w:rsidTr="00A21CDE">
        <w:trPr>
          <w:trHeight w:val="509"/>
        </w:trPr>
        <w:tc>
          <w:tcPr>
            <w:tcW w:w="937" w:type="dxa"/>
            <w:vAlign w:val="center"/>
          </w:tcPr>
          <w:p w14:paraId="56EA1F2E" w14:textId="77777777" w:rsidR="00703CD7" w:rsidRPr="002E632A" w:rsidRDefault="00703CD7" w:rsidP="0005556D">
            <w:pPr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y</w:t>
            </w:r>
          </w:p>
        </w:tc>
        <w:tc>
          <w:tcPr>
            <w:tcW w:w="940" w:type="dxa"/>
            <w:vAlign w:val="center"/>
          </w:tcPr>
          <w:p w14:paraId="6EBB0C1D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3</w:t>
            </w:r>
          </w:p>
        </w:tc>
        <w:tc>
          <w:tcPr>
            <w:tcW w:w="941" w:type="dxa"/>
            <w:vAlign w:val="center"/>
          </w:tcPr>
          <w:p w14:paraId="18CC9DAA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5</w:t>
            </w:r>
          </w:p>
        </w:tc>
        <w:tc>
          <w:tcPr>
            <w:tcW w:w="941" w:type="dxa"/>
            <w:vAlign w:val="center"/>
          </w:tcPr>
          <w:p w14:paraId="7CC9303C" w14:textId="77777777" w:rsidR="00703CD7" w:rsidRPr="0021060C" w:rsidRDefault="00703CD7" w:rsidP="0005556D">
            <w:pPr>
              <w:pStyle w:val="Pquestiontextmainstem"/>
              <w:jc w:val="center"/>
            </w:pPr>
            <w:r w:rsidRPr="0021060C">
              <w:t>7</w:t>
            </w:r>
          </w:p>
        </w:tc>
      </w:tr>
    </w:tbl>
    <w:p w14:paraId="12FC0D1D" w14:textId="77777777" w:rsidR="0005556D" w:rsidRDefault="00380733" w:rsidP="00380733">
      <w:pPr>
        <w:pStyle w:val="Pquestiontextpartsa"/>
        <w:rPr>
          <w:rStyle w:val="Cmathsexpressions"/>
        </w:rPr>
      </w:pPr>
      <w:r w:rsidRPr="00655B46">
        <w:rPr>
          <w:rStyle w:val="Cquestionpartlabelbold"/>
        </w:rPr>
        <w:t>(c)</w:t>
      </w:r>
      <w:r w:rsidRPr="00D86A80">
        <w:tab/>
      </w:r>
      <w:r w:rsidR="0013311C" w:rsidRPr="002D3F84">
        <w:rPr>
          <w:rStyle w:val="Cmathsexpressions"/>
        </w:rPr>
        <w:t>y</w:t>
      </w:r>
      <w:r w:rsidR="0013311C" w:rsidRPr="00703CD7">
        <w:t xml:space="preserve"> = 2</w:t>
      </w:r>
      <w:r w:rsidR="0013311C" w:rsidRPr="002D3F84">
        <w:rPr>
          <w:rStyle w:val="Cmathsexpressions"/>
        </w:rPr>
        <w:t>x</w:t>
      </w:r>
      <w:r w:rsidR="00457613" w:rsidRPr="002D3F84">
        <w:rPr>
          <w:rStyle w:val="Cmathsexpressions"/>
        </w:rPr>
        <w:t xml:space="preserve"> </w:t>
      </w:r>
      <w:r w:rsidR="00457613" w:rsidRPr="00703CD7">
        <w:t>– 1</w:t>
      </w:r>
    </w:p>
    <w:p w14:paraId="099D56E2" w14:textId="13F0EB64" w:rsidR="00380733" w:rsidRDefault="00380733" w:rsidP="00380733">
      <w:pPr>
        <w:pStyle w:val="Pquestiontextpartsa"/>
      </w:pPr>
      <w:r w:rsidRPr="00655B46">
        <w:rPr>
          <w:rStyle w:val="Cquestionpartlabelbold"/>
        </w:rPr>
        <w:t>(d)</w:t>
      </w:r>
      <w:r w:rsidRPr="00D86A80">
        <w:tab/>
      </w:r>
      <w:r w:rsidR="00A21CDE">
        <w:t xml:space="preserve">sample answer: </w:t>
      </w:r>
      <w:r w:rsidRPr="00D86A80">
        <w:t>(</w:t>
      </w:r>
      <w:r w:rsidR="00703CD7">
        <w:t>5</w:t>
      </w:r>
      <w:r w:rsidRPr="00D86A80">
        <w:t xml:space="preserve">, </w:t>
      </w:r>
      <w:r w:rsidR="00703CD7">
        <w:t>9</w:t>
      </w:r>
      <w:r w:rsidRPr="00D86A80">
        <w:t>)</w:t>
      </w:r>
    </w:p>
    <w:p w14:paraId="741ADA4A" w14:textId="77777777" w:rsidR="00272079" w:rsidRDefault="00272079" w:rsidP="00DD19CC">
      <w:pPr>
        <w:pStyle w:val="Pquestionheadingsx"/>
      </w:pPr>
      <w:r>
        <w:t>Question 37</w:t>
      </w:r>
      <w:r w:rsidRPr="0003208B">
        <w:tab/>
      </w:r>
      <w:r w:rsidRPr="00A54963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6B7E965B" w14:textId="424E9F25" w:rsidR="00380733" w:rsidRDefault="00457613" w:rsidP="00703CD7">
      <w:pPr>
        <w:pStyle w:val="Pquestiontextmainstem"/>
      </w:pPr>
      <w:r w:rsidRPr="00703CD7">
        <w:rPr>
          <w:rFonts w:eastAsia="MS Mincho"/>
        </w:rPr>
        <w:t xml:space="preserve">A </w:t>
      </w:r>
      <w:r w:rsidR="00A21CDE">
        <w:rPr>
          <w:rFonts w:eastAsia="MS Mincho"/>
        </w:rPr>
        <w:t>m</w:t>
      </w:r>
      <w:r w:rsidRPr="00703CD7">
        <w:rPr>
          <w:rFonts w:eastAsia="MS Mincho"/>
        </w:rPr>
        <w:t>ouse</w:t>
      </w:r>
      <w:r w:rsidR="00A21CDE">
        <w:rPr>
          <w:rFonts w:eastAsia="MS Mincho"/>
        </w:rPr>
        <w:t xml:space="preserve">, </w:t>
      </w:r>
      <w:r w:rsidRPr="00703CD7">
        <w:rPr>
          <w:rFonts w:eastAsia="MS Mincho"/>
        </w:rPr>
        <w:t xml:space="preserve">B </w:t>
      </w:r>
      <w:r w:rsidR="00A21CDE">
        <w:rPr>
          <w:rFonts w:eastAsia="MS Mincho"/>
        </w:rPr>
        <w:t>e</w:t>
      </w:r>
      <w:r w:rsidRPr="00703CD7">
        <w:rPr>
          <w:rFonts w:eastAsia="MS Mincho"/>
        </w:rPr>
        <w:t>lephant</w:t>
      </w:r>
      <w:r w:rsidR="00A21CDE">
        <w:rPr>
          <w:rFonts w:eastAsia="MS Mincho"/>
        </w:rPr>
        <w:t xml:space="preserve">, </w:t>
      </w:r>
      <w:r w:rsidRPr="00703CD7">
        <w:rPr>
          <w:rFonts w:eastAsia="MS Mincho"/>
        </w:rPr>
        <w:t>C</w:t>
      </w:r>
      <w:r w:rsidR="00A21CDE">
        <w:rPr>
          <w:rFonts w:eastAsia="MS Mincho"/>
        </w:rPr>
        <w:t xml:space="preserve"> g</w:t>
      </w:r>
      <w:r w:rsidRPr="00703CD7">
        <w:rPr>
          <w:rFonts w:eastAsia="MS Mincho"/>
        </w:rPr>
        <w:t>iraffe</w:t>
      </w:r>
    </w:p>
    <w:p w14:paraId="725B0A2E" w14:textId="69F02C29" w:rsidR="00272079" w:rsidRDefault="00272079" w:rsidP="0005556D">
      <w:pPr>
        <w:pStyle w:val="Pquestionheadingsx"/>
      </w:pPr>
      <w:r>
        <w:t>Question 38</w:t>
      </w:r>
      <w:r w:rsidRPr="0003208B">
        <w:tab/>
      </w:r>
      <w:r w:rsidR="00A21CDE">
        <w:rPr>
          <w:rStyle w:val="Cmarkslabel"/>
        </w:rPr>
        <w:t>3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29A280EC" w14:textId="77777777" w:rsidR="00380733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D86A80">
        <w:tab/>
      </w:r>
      <w:r w:rsidR="00457613" w:rsidRPr="00703CD7">
        <w:t>False</w:t>
      </w:r>
      <w:r>
        <w:tab/>
      </w:r>
    </w:p>
    <w:p w14:paraId="5A389B19" w14:textId="40CBBC33" w:rsidR="00380733" w:rsidRDefault="00380733" w:rsidP="00380733">
      <w:pPr>
        <w:pStyle w:val="Pquestiontextpartsa"/>
      </w:pPr>
      <w:r w:rsidRPr="00655B46">
        <w:rPr>
          <w:rStyle w:val="Cquestionpartlabelbold"/>
        </w:rPr>
        <w:t>(b)</w:t>
      </w:r>
      <w:r w:rsidRPr="00D86A80">
        <w:tab/>
      </w:r>
      <w:r w:rsidR="00A21CDE">
        <w:t>False</w:t>
      </w:r>
    </w:p>
    <w:p w14:paraId="48A30538" w14:textId="0800C0F9" w:rsidR="00380733" w:rsidRDefault="00380733" w:rsidP="00380733">
      <w:pPr>
        <w:pStyle w:val="Pquestiontextpartsa"/>
      </w:pPr>
      <w:r w:rsidRPr="00655B46">
        <w:rPr>
          <w:rStyle w:val="Cquestionpartlabelbold"/>
        </w:rPr>
        <w:t>(c)</w:t>
      </w:r>
      <w:r w:rsidR="00A21CDE">
        <w:tab/>
        <w:t>True</w:t>
      </w:r>
    </w:p>
    <w:p w14:paraId="310C07D7" w14:textId="77777777" w:rsidR="00272079" w:rsidRDefault="00272079" w:rsidP="0005556D">
      <w:pPr>
        <w:pStyle w:val="Pquestionheadingsx"/>
      </w:pPr>
      <w:r>
        <w:t>Question 39</w:t>
      </w:r>
      <w:r w:rsidRPr="0003208B">
        <w:tab/>
      </w:r>
      <w:r w:rsidRPr="00A54963">
        <w:rPr>
          <w:rStyle w:val="Cmarkslabel"/>
        </w:rPr>
        <w:t>8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35959C6C" w14:textId="60FD1E6F" w:rsidR="00380733" w:rsidRPr="00D86A80" w:rsidRDefault="00380733" w:rsidP="00B33AB1">
      <w:pPr>
        <w:pStyle w:val="Pquestiontextpartsai"/>
      </w:pPr>
      <w:r w:rsidRPr="00655B46">
        <w:rPr>
          <w:rStyle w:val="Cquestionpartlabelbold"/>
        </w:rPr>
        <w:t>(a)</w:t>
      </w:r>
      <w:r w:rsidRPr="00D86A80">
        <w:tab/>
      </w:r>
      <w:r w:rsidRPr="00655B46">
        <w:rPr>
          <w:rStyle w:val="Cquestionpartlabelbold"/>
        </w:rPr>
        <w:t>(i)</w:t>
      </w:r>
      <w:r w:rsidRPr="00D86A80">
        <w:tab/>
        <w:t>A is 1</w:t>
      </w:r>
      <w:r w:rsidR="00703CD7">
        <w:t>0</w:t>
      </w:r>
      <w:r w:rsidR="0005556D">
        <w:t xml:space="preserve"> am</w:t>
      </w:r>
      <w:r w:rsidRPr="00D86A80">
        <w:t xml:space="preserve"> because he rests after 1 hour.</w:t>
      </w:r>
    </w:p>
    <w:p w14:paraId="479EA27E" w14:textId="77777777" w:rsidR="00380733" w:rsidRPr="00D86A80" w:rsidRDefault="00380733" w:rsidP="00B33AB1">
      <w:pPr>
        <w:pStyle w:val="Pquestiontextpartsi"/>
      </w:pPr>
      <w:r w:rsidRPr="00655B46">
        <w:rPr>
          <w:rStyle w:val="Cquestionpartlabelbold"/>
        </w:rPr>
        <w:t>(ii)</w:t>
      </w:r>
      <w:r w:rsidRPr="00D86A80">
        <w:tab/>
      </w:r>
      <w:r w:rsidR="0013311C" w:rsidRPr="00703CD7">
        <w:t>B is 1</w:t>
      </w:r>
      <w:r w:rsidR="00457613" w:rsidRPr="00703CD7">
        <w:t>0</w:t>
      </w:r>
      <w:r w:rsidR="009A65B3">
        <w:t>:30 am</w:t>
      </w:r>
    </w:p>
    <w:p w14:paraId="2BCC8BA6" w14:textId="3F7ADB41" w:rsidR="00380733" w:rsidRDefault="00380733" w:rsidP="00B33AB1">
      <w:pPr>
        <w:pStyle w:val="Pquestiontextpartsi"/>
      </w:pPr>
      <w:r w:rsidRPr="00655B46">
        <w:rPr>
          <w:rStyle w:val="Cquestionpartlabelbold"/>
        </w:rPr>
        <w:t>(iii)</w:t>
      </w:r>
      <w:r w:rsidR="0005556D">
        <w:t xml:space="preserve"> </w:t>
      </w:r>
      <w:r w:rsidR="0013311C" w:rsidRPr="00703CD7">
        <w:t xml:space="preserve">C is </w:t>
      </w:r>
      <w:r w:rsidR="00457613" w:rsidRPr="00703CD7">
        <w:t>2</w:t>
      </w:r>
      <w:r w:rsidR="0013311C" w:rsidRPr="00703CD7">
        <w:t xml:space="preserve"> </w:t>
      </w:r>
      <w:r w:rsidR="009A65B3">
        <w:t>pm</w:t>
      </w:r>
      <w:r w:rsidR="0013311C" w:rsidRPr="00703CD7">
        <w:t xml:space="preserve"> because he has lunch for an hour.</w:t>
      </w:r>
    </w:p>
    <w:p w14:paraId="61162AE8" w14:textId="77777777" w:rsidR="00380733" w:rsidRPr="00106084" w:rsidRDefault="00380733" w:rsidP="00380733">
      <w:pPr>
        <w:pStyle w:val="Pquestiontextpartsa"/>
      </w:pPr>
      <w:r w:rsidRPr="00B33AB1">
        <w:rPr>
          <w:rStyle w:val="Cquestionpartlabelbold"/>
        </w:rPr>
        <w:t>(b)</w:t>
      </w:r>
      <w:r w:rsidRPr="00106084">
        <w:tab/>
      </w:r>
      <w:r w:rsidR="00457613" w:rsidRPr="00703CD7">
        <w:t>3</w:t>
      </w:r>
      <w:r w:rsidR="00703CD7">
        <w:t xml:space="preserve"> </w:t>
      </w:r>
      <w:r w:rsidR="007D1DFB" w:rsidRPr="00703CD7">
        <w:t>km</w:t>
      </w:r>
    </w:p>
    <w:p w14:paraId="2A78EAB0" w14:textId="673A2673" w:rsidR="00380733" w:rsidRPr="00655B46" w:rsidRDefault="00380733" w:rsidP="00380733">
      <w:pPr>
        <w:pStyle w:val="Pquestiontextpartsa"/>
      </w:pPr>
      <w:r w:rsidRPr="00655B46">
        <w:rPr>
          <w:rStyle w:val="Cquestionpartlabelbold"/>
        </w:rPr>
        <w:t>(c)</w:t>
      </w:r>
      <w:r w:rsidRPr="00D86A80">
        <w:tab/>
      </w:r>
      <w:r w:rsidR="0013311C" w:rsidRPr="00703CD7">
        <w:t xml:space="preserve">From </w:t>
      </w:r>
      <w:r w:rsidR="00457613" w:rsidRPr="00703CD7">
        <w:t>2</w:t>
      </w:r>
      <w:r w:rsidR="0013311C" w:rsidRPr="00703CD7">
        <w:t xml:space="preserve"> </w:t>
      </w:r>
      <w:r w:rsidR="009A65B3">
        <w:t>pm</w:t>
      </w:r>
      <w:r w:rsidR="0013311C" w:rsidRPr="00703CD7">
        <w:t xml:space="preserve"> until </w:t>
      </w:r>
      <w:r w:rsidR="00457613" w:rsidRPr="00703CD7">
        <w:t xml:space="preserve">5 </w:t>
      </w:r>
      <w:r w:rsidR="009A65B3">
        <w:t>pm</w:t>
      </w:r>
      <w:r w:rsidR="0013311C" w:rsidRPr="00703CD7">
        <w:t xml:space="preserve"> is 3 hours.</w:t>
      </w:r>
    </w:p>
    <w:p w14:paraId="7BD024B2" w14:textId="77777777" w:rsidR="0013311C" w:rsidRPr="00703CD7" w:rsidRDefault="00380733" w:rsidP="00703CD7">
      <w:pPr>
        <w:pStyle w:val="Pquestiontextpartsa"/>
      </w:pPr>
      <w:r w:rsidRPr="00655B46">
        <w:rPr>
          <w:rStyle w:val="Cquestionpartlabelbold"/>
        </w:rPr>
        <w:t>(d)</w:t>
      </w:r>
      <w:r w:rsidRPr="00D86A80">
        <w:tab/>
      </w:r>
      <w:r w:rsidR="00457613" w:rsidRPr="00703CD7">
        <w:t xml:space="preserve">6 </w:t>
      </w:r>
      <w:r w:rsidR="0013311C" w:rsidRPr="00703CD7">
        <w:t xml:space="preserve">km + </w:t>
      </w:r>
      <w:r w:rsidR="00457613" w:rsidRPr="00703CD7">
        <w:t>6</w:t>
      </w:r>
      <w:r w:rsidR="0013311C" w:rsidRPr="00703CD7">
        <w:t xml:space="preserve"> km = </w:t>
      </w:r>
      <w:r w:rsidR="00457613" w:rsidRPr="00703CD7">
        <w:t>12</w:t>
      </w:r>
      <w:r w:rsidR="0013311C" w:rsidRPr="00703CD7">
        <w:t xml:space="preserve"> km</w:t>
      </w:r>
      <w:r w:rsidR="007D1DFB" w:rsidRPr="00703CD7">
        <w:t xml:space="preserve"> </w:t>
      </w:r>
    </w:p>
    <w:p w14:paraId="7B1CBACB" w14:textId="00638B25" w:rsidR="009C6FD9" w:rsidRDefault="009C6FD9" w:rsidP="00B33AB1">
      <w:pPr>
        <w:pStyle w:val="Psectionresults"/>
      </w:pPr>
      <w:r w:rsidRPr="00655B46">
        <w:t>Short answer total:</w:t>
      </w:r>
      <w:r>
        <w:t xml:space="preserve">  </w:t>
      </w:r>
      <w:r w:rsidR="0005556D">
        <w:t>8</w:t>
      </w:r>
      <w:r w:rsidR="00A21CDE">
        <w:t>1</w:t>
      </w:r>
    </w:p>
    <w:p w14:paraId="183700F3" w14:textId="77777777" w:rsidR="00380733" w:rsidRPr="00655B46" w:rsidRDefault="00380733" w:rsidP="00380733">
      <w:pPr>
        <w:pStyle w:val="Psectionheading"/>
      </w:pPr>
      <w:r w:rsidRPr="00655B46">
        <w:t>Extended answer section</w:t>
      </w:r>
    </w:p>
    <w:p w14:paraId="112C1FDB" w14:textId="34BBE2C8" w:rsidR="00272079" w:rsidRDefault="00272079" w:rsidP="00272079">
      <w:pPr>
        <w:pStyle w:val="Pquestionheadingsx1stafterhead"/>
      </w:pPr>
      <w:r>
        <w:t>Question 40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.3</w:t>
      </w:r>
      <w:r w:rsidRPr="0003208B">
        <w:t>]</w:t>
      </w:r>
    </w:p>
    <w:p w14:paraId="64CEC329" w14:textId="6EAFAC02" w:rsidR="00380733" w:rsidRPr="002D3F84" w:rsidRDefault="00380733" w:rsidP="0038073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mathsexpressions"/>
        </w:rPr>
        <w:tab/>
      </w:r>
      <w:r w:rsidR="0013311C" w:rsidRPr="00703CD7">
        <w:t>$1</w:t>
      </w:r>
      <w:r w:rsidR="00457613" w:rsidRPr="00703CD7">
        <w:t>1</w:t>
      </w:r>
      <w:r w:rsidR="0013311C" w:rsidRPr="00703CD7">
        <w:t>0 + $</w:t>
      </w:r>
      <w:r w:rsidR="00457613" w:rsidRPr="00703CD7">
        <w:t>85</w:t>
      </w:r>
      <w:r w:rsidR="0013311C" w:rsidRPr="00703CD7">
        <w:t xml:space="preserve"> </w:t>
      </w:r>
      <w:r w:rsidR="0013311C" w:rsidRPr="00703CD7">
        <w:rPr>
          <w:lang w:val="en-US"/>
        </w:rPr>
        <w:t xml:space="preserve">× </w:t>
      </w:r>
      <w:r w:rsidR="00457613" w:rsidRPr="00703CD7">
        <w:t>3</w:t>
      </w:r>
      <w:r w:rsidR="0013311C" w:rsidRPr="00703CD7">
        <w:t xml:space="preserve"> = $3</w:t>
      </w:r>
      <w:r w:rsidR="00457613" w:rsidRPr="00703CD7">
        <w:t>65</w:t>
      </w:r>
      <w:r>
        <w:tab/>
      </w:r>
      <w:r w:rsidRPr="00655B46">
        <w:rPr>
          <w:rStyle w:val="Cquestionpartlabelbold"/>
        </w:rPr>
        <w:t>(b)</w:t>
      </w:r>
      <w:r w:rsidR="00C74D57">
        <w:rPr>
          <w:rStyle w:val="Cmathsexpressions"/>
        </w:rPr>
        <w:t xml:space="preserve">  </w:t>
      </w:r>
      <w:r w:rsidR="0013311C" w:rsidRPr="002D3F84">
        <w:rPr>
          <w:rStyle w:val="Cmathsexpressions"/>
        </w:rPr>
        <w:t>C</w:t>
      </w:r>
      <w:r w:rsidR="0013311C" w:rsidRPr="002D3F84">
        <w:t xml:space="preserve"> = 1</w:t>
      </w:r>
      <w:r w:rsidR="00457613" w:rsidRPr="002D3F84">
        <w:t>1</w:t>
      </w:r>
      <w:r w:rsidR="0013311C" w:rsidRPr="002D3F84">
        <w:t xml:space="preserve">0 + </w:t>
      </w:r>
      <w:r w:rsidR="00457613" w:rsidRPr="002D3F84">
        <w:t>85</w:t>
      </w:r>
      <w:r w:rsidR="0013311C" w:rsidRPr="002D3F84">
        <w:rPr>
          <w:rStyle w:val="Cmathsexpressions"/>
        </w:rPr>
        <w:t>d</w:t>
      </w:r>
    </w:p>
    <w:p w14:paraId="6B21FB58" w14:textId="0D2E3718" w:rsidR="00380733" w:rsidRDefault="00380733" w:rsidP="00380733">
      <w:pPr>
        <w:pStyle w:val="Pquestiontextpartsa"/>
      </w:pPr>
      <w:r w:rsidRPr="00655B46">
        <w:rPr>
          <w:rStyle w:val="Cquestionpartlabelbold"/>
        </w:rPr>
        <w:lastRenderedPageBreak/>
        <w:t>(c)</w:t>
      </w:r>
      <w:r w:rsidRPr="00D86A80">
        <w:tab/>
      </w:r>
      <w:r w:rsidR="0013311C" w:rsidRPr="00703CD7">
        <w:t>4</w:t>
      </w:r>
      <w:r w:rsidR="00457613" w:rsidRPr="00703CD7">
        <w:t>5</w:t>
      </w:r>
      <w:r w:rsidR="0013311C" w:rsidRPr="00703CD7">
        <w:t xml:space="preserve">0 = </w:t>
      </w:r>
      <w:r w:rsidR="00457613" w:rsidRPr="00703CD7">
        <w:t xml:space="preserve">110 </w:t>
      </w:r>
      <w:r w:rsidR="0013311C" w:rsidRPr="00703CD7">
        <w:t xml:space="preserve">+ </w:t>
      </w:r>
      <w:r w:rsidR="00457613" w:rsidRPr="00703CD7">
        <w:t xml:space="preserve">85 × </w:t>
      </w:r>
      <w:r w:rsidR="00457613" w:rsidRPr="002D3F84">
        <w:rPr>
          <w:rStyle w:val="Cmathsexpressions"/>
        </w:rPr>
        <w:t>d</w:t>
      </w:r>
      <w:r w:rsidR="0005556D">
        <w:br/>
      </w:r>
      <w:r w:rsidR="00457613" w:rsidRPr="002D3F84">
        <w:rPr>
          <w:rStyle w:val="Cmathsexpressions"/>
        </w:rPr>
        <w:t xml:space="preserve">d </w:t>
      </w:r>
      <w:r w:rsidR="00457613" w:rsidRPr="00703CD7">
        <w:t xml:space="preserve">= </w:t>
      </w:r>
      <w:r w:rsidR="00A21CDE" w:rsidRPr="00A21CDE">
        <w:rPr>
          <w:position w:val="-24"/>
        </w:rPr>
        <w:object w:dxaOrig="1020" w:dyaOrig="620" w14:anchorId="4DB65282">
          <v:shape id="_x0000_i1032" type="#_x0000_t75" style="width:50.9pt;height:31.05pt" o:ole="">
            <v:imagedata r:id="rId24" o:title=""/>
          </v:shape>
          <o:OLEObject Type="Embed" ProgID="Equation.DSMT4" ShapeID="_x0000_i1032" DrawAspect="Content" ObjectID="_1540648495" r:id="rId25"/>
        </w:object>
      </w:r>
      <w:r w:rsidR="00457613" w:rsidRPr="00703CD7">
        <w:t xml:space="preserve">, </w:t>
      </w:r>
      <w:r w:rsidR="00457613" w:rsidRPr="002D3F84">
        <w:rPr>
          <w:rStyle w:val="Cmathsexpressions"/>
        </w:rPr>
        <w:t>d</w:t>
      </w:r>
      <w:r w:rsidR="00457613" w:rsidRPr="00703CD7">
        <w:t xml:space="preserve"> = 4 hours</w:t>
      </w:r>
    </w:p>
    <w:p w14:paraId="5EF41715" w14:textId="5ED83C0E" w:rsidR="00272079" w:rsidRPr="0003208B" w:rsidRDefault="00272079" w:rsidP="00DD19CC">
      <w:pPr>
        <w:pStyle w:val="Pquestionheadingsx"/>
      </w:pPr>
      <w:r>
        <w:t>Question 4</w:t>
      </w:r>
      <w:r w:rsidR="00A21CDE">
        <w:t>1</w:t>
      </w:r>
      <w:r w:rsidRPr="0003208B">
        <w:tab/>
      </w:r>
      <w:r w:rsidRPr="00A54963">
        <w:rPr>
          <w:rStyle w:val="Cmarkslabel"/>
        </w:rPr>
        <w:t>10 marks</w:t>
      </w:r>
      <w:r w:rsidRPr="0003208B">
        <w:tab/>
        <w:t>[</w:t>
      </w:r>
      <w:r>
        <w:t>5</w:t>
      </w:r>
      <w:r w:rsidRPr="0003208B">
        <w:t>.</w:t>
      </w:r>
      <w:r>
        <w:t>8</w:t>
      </w:r>
      <w:r w:rsidRPr="0003208B">
        <w:t>]</w:t>
      </w:r>
    </w:p>
    <w:p w14:paraId="55267524" w14:textId="77777777" w:rsidR="00380733" w:rsidRPr="00B33AB1" w:rsidRDefault="00380733" w:rsidP="00380733">
      <w:pPr>
        <w:pStyle w:val="Pquestiontextpartsa"/>
        <w:rPr>
          <w:rStyle w:val="Cquestionpartlabelbold"/>
        </w:rPr>
      </w:pPr>
      <w:r w:rsidRPr="00B33AB1">
        <w:rPr>
          <w:rStyle w:val="Cquestionpartlabelbold"/>
        </w:rPr>
        <w:t>(a)</w:t>
      </w:r>
      <w:r w:rsidRPr="00B33AB1">
        <w:rPr>
          <w:rStyle w:val="Cquestionpartlabelbold"/>
        </w:rPr>
        <w:tab/>
      </w:r>
    </w:p>
    <w:p w14:paraId="332F6E2B" w14:textId="6466B658" w:rsidR="00380733" w:rsidRDefault="00C74D57" w:rsidP="00380733">
      <w:pPr>
        <w:pStyle w:val="Pquestiontextmainstem"/>
      </w:pPr>
      <w:r>
        <w:tab/>
      </w:r>
      <w:r w:rsidR="006913EE">
        <w:rPr>
          <w:noProof/>
        </w:rPr>
        <w:drawing>
          <wp:inline distT="0" distB="0" distL="0" distR="0" wp14:anchorId="75D5AB96" wp14:editId="747E7F76">
            <wp:extent cx="1391383" cy="1694498"/>
            <wp:effectExtent l="0" t="0" r="5715" b="7620"/>
            <wp:docPr id="2" name="Picture 2" descr="Macintosh HD:Users:lizwaud:Desktop:PM7_eBook:Batch 1 commenced:Artwork_CORRECTED_041016_Use this:Ch5:PM2e_07_EB_05_FB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lizwaud:Desktop:PM7_eBook:Batch 1 commenced:Artwork_CORRECTED_041016_Use this:Ch5:PM2e_07_EB_05_FBTS_02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624" cy="1694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24821" w14:textId="77777777" w:rsidR="00380733" w:rsidRPr="00B33AB1" w:rsidRDefault="00380733" w:rsidP="00380733">
      <w:pPr>
        <w:pStyle w:val="Pquestiontextpartsa"/>
        <w:rPr>
          <w:rStyle w:val="Cquestionpartlabelbold"/>
        </w:rPr>
      </w:pPr>
      <w:r w:rsidRPr="00B33AB1">
        <w:rPr>
          <w:rStyle w:val="Cquestionpartlabelbold"/>
        </w:rPr>
        <w:t>(b)</w:t>
      </w:r>
      <w:r w:rsidRPr="00B33AB1">
        <w:rPr>
          <w:rStyle w:val="Cquestionpartlabelbold"/>
        </w:rPr>
        <w:tab/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661"/>
        <w:gridCol w:w="661"/>
        <w:gridCol w:w="575"/>
        <w:gridCol w:w="575"/>
      </w:tblGrid>
      <w:tr w:rsidR="00C8344F" w:rsidRPr="00D86A80" w14:paraId="5C7102B8" w14:textId="77777777" w:rsidTr="00A21CDE">
        <w:trPr>
          <w:trHeight w:val="464"/>
        </w:trPr>
        <w:tc>
          <w:tcPr>
            <w:tcW w:w="558" w:type="dxa"/>
            <w:shd w:val="clear" w:color="auto" w:fill="auto"/>
            <w:vAlign w:val="center"/>
          </w:tcPr>
          <w:p w14:paraId="15B5F208" w14:textId="77777777" w:rsidR="00C8344F" w:rsidRPr="002E632A" w:rsidRDefault="00C8344F" w:rsidP="0005556D">
            <w:pPr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x</w:t>
            </w:r>
          </w:p>
        </w:tc>
        <w:tc>
          <w:tcPr>
            <w:tcW w:w="661" w:type="dxa"/>
            <w:shd w:val="clear" w:color="auto" w:fill="auto"/>
            <w:vAlign w:val="center"/>
          </w:tcPr>
          <w:p w14:paraId="0012E0CC" w14:textId="77777777" w:rsidR="00C8344F" w:rsidRPr="0021060C" w:rsidRDefault="00C8344F" w:rsidP="0005556D">
            <w:pPr>
              <w:pStyle w:val="Pquestiontextmainstem"/>
              <w:jc w:val="center"/>
            </w:pPr>
            <w:r w:rsidRPr="0021060C">
              <w:t>-5</w:t>
            </w:r>
          </w:p>
        </w:tc>
        <w:tc>
          <w:tcPr>
            <w:tcW w:w="661" w:type="dxa"/>
            <w:shd w:val="clear" w:color="auto" w:fill="auto"/>
            <w:vAlign w:val="center"/>
          </w:tcPr>
          <w:p w14:paraId="6F4694F3" w14:textId="77777777" w:rsidR="00C8344F" w:rsidRPr="0021060C" w:rsidRDefault="00C8344F" w:rsidP="0005556D">
            <w:pPr>
              <w:pStyle w:val="Pquestiontextmainstem"/>
              <w:jc w:val="center"/>
            </w:pPr>
            <w:r w:rsidRPr="0021060C">
              <w:t>-2</w:t>
            </w:r>
          </w:p>
        </w:tc>
        <w:tc>
          <w:tcPr>
            <w:tcW w:w="575" w:type="dxa"/>
            <w:shd w:val="clear" w:color="auto" w:fill="auto"/>
            <w:vAlign w:val="center"/>
          </w:tcPr>
          <w:p w14:paraId="01CD19E1" w14:textId="77777777" w:rsidR="00C8344F" w:rsidRPr="0021060C" w:rsidRDefault="00C8344F" w:rsidP="0005556D">
            <w:pPr>
              <w:pStyle w:val="Pquestiontextmainstem"/>
              <w:jc w:val="center"/>
            </w:pPr>
            <w:r w:rsidRPr="0021060C">
              <w:t>0</w:t>
            </w:r>
          </w:p>
        </w:tc>
        <w:tc>
          <w:tcPr>
            <w:tcW w:w="575" w:type="dxa"/>
            <w:shd w:val="clear" w:color="auto" w:fill="auto"/>
            <w:vAlign w:val="center"/>
          </w:tcPr>
          <w:p w14:paraId="346687B5" w14:textId="77777777" w:rsidR="00C8344F" w:rsidRPr="0021060C" w:rsidRDefault="00C8344F" w:rsidP="0005556D">
            <w:pPr>
              <w:pStyle w:val="Pquestiontextmainstem"/>
              <w:jc w:val="center"/>
            </w:pPr>
            <w:r w:rsidRPr="0021060C">
              <w:t>2</w:t>
            </w:r>
          </w:p>
        </w:tc>
      </w:tr>
      <w:tr w:rsidR="00C8344F" w:rsidRPr="00D86A80" w14:paraId="48BE2DC0" w14:textId="77777777" w:rsidTr="00A21CDE">
        <w:trPr>
          <w:trHeight w:val="464"/>
        </w:trPr>
        <w:tc>
          <w:tcPr>
            <w:tcW w:w="558" w:type="dxa"/>
            <w:shd w:val="clear" w:color="auto" w:fill="auto"/>
            <w:vAlign w:val="center"/>
          </w:tcPr>
          <w:p w14:paraId="76824720" w14:textId="77777777" w:rsidR="00C8344F" w:rsidRPr="002E632A" w:rsidRDefault="00C8344F" w:rsidP="0005556D">
            <w:pPr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y</w:t>
            </w:r>
          </w:p>
        </w:tc>
        <w:tc>
          <w:tcPr>
            <w:tcW w:w="661" w:type="dxa"/>
            <w:shd w:val="clear" w:color="auto" w:fill="auto"/>
            <w:vAlign w:val="center"/>
          </w:tcPr>
          <w:p w14:paraId="7EEF813F" w14:textId="77777777" w:rsidR="00C8344F" w:rsidRPr="0021060C" w:rsidRDefault="00C8344F" w:rsidP="0005556D">
            <w:pPr>
              <w:pStyle w:val="Pquestiontextmainstem"/>
              <w:jc w:val="center"/>
            </w:pPr>
            <w:r w:rsidRPr="0021060C">
              <w:t>-2</w:t>
            </w:r>
          </w:p>
        </w:tc>
        <w:tc>
          <w:tcPr>
            <w:tcW w:w="661" w:type="dxa"/>
            <w:shd w:val="clear" w:color="auto" w:fill="auto"/>
            <w:vAlign w:val="center"/>
          </w:tcPr>
          <w:p w14:paraId="453E3A02" w14:textId="77777777" w:rsidR="00C8344F" w:rsidRPr="0021060C" w:rsidRDefault="00C8344F" w:rsidP="0005556D">
            <w:pPr>
              <w:pStyle w:val="Pquestiontextmainstem"/>
              <w:jc w:val="center"/>
            </w:pPr>
            <w:r w:rsidRPr="0021060C">
              <w:t>1</w:t>
            </w:r>
          </w:p>
        </w:tc>
        <w:tc>
          <w:tcPr>
            <w:tcW w:w="575" w:type="dxa"/>
            <w:shd w:val="clear" w:color="auto" w:fill="auto"/>
            <w:vAlign w:val="center"/>
          </w:tcPr>
          <w:p w14:paraId="7F443CC2" w14:textId="77777777" w:rsidR="00C8344F" w:rsidRPr="0021060C" w:rsidRDefault="00C8344F" w:rsidP="0005556D">
            <w:pPr>
              <w:pStyle w:val="Pquestiontextmainstem"/>
              <w:jc w:val="center"/>
            </w:pPr>
            <w:r w:rsidRPr="0021060C">
              <w:t>3</w:t>
            </w:r>
          </w:p>
        </w:tc>
        <w:tc>
          <w:tcPr>
            <w:tcW w:w="575" w:type="dxa"/>
            <w:shd w:val="clear" w:color="auto" w:fill="auto"/>
            <w:vAlign w:val="center"/>
          </w:tcPr>
          <w:p w14:paraId="77DBDD1A" w14:textId="77777777" w:rsidR="00C8344F" w:rsidRPr="0021060C" w:rsidRDefault="00C8344F" w:rsidP="0005556D">
            <w:pPr>
              <w:pStyle w:val="Pquestiontextmainstem"/>
              <w:jc w:val="center"/>
            </w:pPr>
            <w:r w:rsidRPr="0021060C">
              <w:t>5</w:t>
            </w:r>
          </w:p>
        </w:tc>
      </w:tr>
    </w:tbl>
    <w:p w14:paraId="42EDE99A" w14:textId="77777777" w:rsidR="00380733" w:rsidRPr="00D86A80" w:rsidRDefault="00380733" w:rsidP="00380733">
      <w:pPr>
        <w:pStyle w:val="Pquestiontextpartsa"/>
      </w:pPr>
      <w:r w:rsidRPr="00B33AB1">
        <w:rPr>
          <w:rStyle w:val="Cquestionpartlabelbold"/>
        </w:rPr>
        <w:t>(c)</w:t>
      </w:r>
      <w:r w:rsidRPr="00106084">
        <w:tab/>
      </w:r>
      <w:r w:rsidR="00457613" w:rsidRPr="002D3F84">
        <w:rPr>
          <w:rStyle w:val="Cmathsexpressions"/>
        </w:rPr>
        <w:t>y</w:t>
      </w:r>
      <w:r w:rsidR="00457613" w:rsidRPr="00C8344F">
        <w:t xml:space="preserve"> = </w:t>
      </w:r>
      <w:r w:rsidR="00457613" w:rsidRPr="002D3F84">
        <w:rPr>
          <w:rStyle w:val="Cmathsexpressions"/>
        </w:rPr>
        <w:t>x</w:t>
      </w:r>
      <w:r w:rsidR="00457613" w:rsidRPr="00C8344F">
        <w:t xml:space="preserve"> + 3</w:t>
      </w:r>
    </w:p>
    <w:p w14:paraId="3C27A465" w14:textId="77777777" w:rsidR="00C8344F" w:rsidRDefault="00380733" w:rsidP="00C8344F">
      <w:pPr>
        <w:pStyle w:val="Pquestiontextpartsa"/>
      </w:pPr>
      <w:r w:rsidRPr="00B33AB1">
        <w:rPr>
          <w:rStyle w:val="Cquestionpartlabelbold"/>
        </w:rPr>
        <w:t>(d)</w:t>
      </w:r>
      <w:r>
        <w:tab/>
      </w:r>
      <w:r w:rsidR="00457613" w:rsidRPr="00C8344F">
        <w:t xml:space="preserve">if </w:t>
      </w:r>
      <w:r w:rsidR="00457613" w:rsidRPr="002D3F84">
        <w:rPr>
          <w:rStyle w:val="Cmathsexpressions"/>
        </w:rPr>
        <w:t>x</w:t>
      </w:r>
      <w:r w:rsidR="00457613" w:rsidRPr="00C8344F">
        <w:t xml:space="preserve"> = 5, </w:t>
      </w:r>
      <w:r w:rsidR="00457613" w:rsidRPr="002D3F84">
        <w:rPr>
          <w:rStyle w:val="Cmathsexpressions"/>
        </w:rPr>
        <w:t>y</w:t>
      </w:r>
      <w:r w:rsidR="00457613" w:rsidRPr="00C8344F">
        <w:t xml:space="preserve"> = 5 + 3 = 8</w:t>
      </w:r>
    </w:p>
    <w:p w14:paraId="57DA7C4C" w14:textId="4E3BE80F" w:rsidR="00380733" w:rsidRDefault="00380733" w:rsidP="00C8344F">
      <w:pPr>
        <w:pStyle w:val="Pquestiontextpartsa"/>
      </w:pPr>
      <w:r w:rsidRPr="00B33AB1">
        <w:rPr>
          <w:rStyle w:val="Cquestionpartlabelbold"/>
        </w:rPr>
        <w:t>(e)</w:t>
      </w:r>
      <w:r>
        <w:tab/>
        <w:t>No</w:t>
      </w:r>
      <w:r w:rsidR="0005556D">
        <w:t>. T</w:t>
      </w:r>
      <w:r w:rsidR="0005556D" w:rsidRPr="00F22B07">
        <w:t xml:space="preserve">he point (-1, 1) </w:t>
      </w:r>
      <w:r w:rsidR="0005556D">
        <w:t>is below</w:t>
      </w:r>
      <w:r w:rsidR="0005556D" w:rsidRPr="00F22B07">
        <w:t xml:space="preserve"> the line </w:t>
      </w:r>
      <w:r w:rsidR="0005556D" w:rsidRPr="002E632A">
        <w:rPr>
          <w:rStyle w:val="Cmathsexpressions"/>
        </w:rPr>
        <w:t>y</w:t>
      </w:r>
      <w:r w:rsidR="0005556D" w:rsidRPr="00F22B07">
        <w:t xml:space="preserve"> = </w:t>
      </w:r>
      <w:r w:rsidR="0005556D" w:rsidRPr="002E632A">
        <w:rPr>
          <w:rStyle w:val="Cmathsexpressions"/>
        </w:rPr>
        <w:t>x</w:t>
      </w:r>
      <w:r w:rsidR="0005556D">
        <w:t xml:space="preserve"> + 3.</w:t>
      </w:r>
    </w:p>
    <w:p w14:paraId="73DF65FE" w14:textId="0A0A3FD7" w:rsidR="00272079" w:rsidRPr="0003208B" w:rsidRDefault="00272079" w:rsidP="00DD19CC">
      <w:pPr>
        <w:pStyle w:val="Pquestionheadingsx"/>
      </w:pPr>
      <w:r>
        <w:t>Question 4</w:t>
      </w:r>
      <w:r w:rsidR="00A21CDE">
        <w:t>2</w:t>
      </w:r>
      <w:r w:rsidRPr="0003208B">
        <w:tab/>
      </w:r>
      <w:r w:rsidRPr="00A54963">
        <w:rPr>
          <w:rStyle w:val="Cmarkslabel"/>
        </w:rPr>
        <w:t>4 m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2E08AE56" w14:textId="77777777" w:rsidR="0045674D" w:rsidRPr="00D86A80" w:rsidRDefault="0045674D" w:rsidP="0045674D">
      <w:pPr>
        <w:pStyle w:val="Pquestiontextpartsa"/>
      </w:pPr>
      <w:r w:rsidRPr="00B33AB1">
        <w:rPr>
          <w:rStyle w:val="Cquestionpartlabelbold"/>
        </w:rPr>
        <w:t>(a)</w:t>
      </w:r>
      <w:r w:rsidRPr="00106084">
        <w:tab/>
        <w:t xml:space="preserve">No. </w:t>
      </w:r>
      <w:r w:rsidRPr="00655B46">
        <w:t>The cheapest car has the lowest fuel consumption but the most expensive car does not have the highest consumption.</w:t>
      </w:r>
    </w:p>
    <w:p w14:paraId="1E14DC15" w14:textId="628D5EC0" w:rsidR="0045674D" w:rsidRPr="00D86A80" w:rsidRDefault="0045674D" w:rsidP="0045674D">
      <w:pPr>
        <w:pStyle w:val="Pquestiontextpartsa"/>
      </w:pPr>
      <w:r w:rsidRPr="00B33AB1">
        <w:rPr>
          <w:rStyle w:val="Cquestionpartlabelbold"/>
        </w:rPr>
        <w:t>(b)</w:t>
      </w:r>
      <w:r w:rsidRPr="00B33AB1">
        <w:rPr>
          <w:rStyle w:val="Cquestionpartlabelbold"/>
        </w:rPr>
        <w:tab/>
      </w:r>
      <w:r w:rsidR="00A21CDE">
        <w:t>The 4</w:t>
      </w:r>
      <w:r w:rsidR="00A21CDE" w:rsidRPr="00655B46">
        <w:t xml:space="preserve"> cylinder </w:t>
      </w:r>
      <w:r w:rsidR="00A21CDE">
        <w:t>car is the cheapest car to drive because it h</w:t>
      </w:r>
      <w:r w:rsidR="00A21CDE" w:rsidRPr="00655B46">
        <w:t>as the lowest fuel consumption</w:t>
      </w:r>
      <w:r w:rsidR="00A21CDE">
        <w:t>.</w:t>
      </w:r>
    </w:p>
    <w:p w14:paraId="0BB37C11" w14:textId="0C65B3CF" w:rsidR="009C6FD9" w:rsidRDefault="009C6FD9" w:rsidP="009C6FD9">
      <w:pPr>
        <w:pStyle w:val="Psectionresults"/>
      </w:pPr>
      <w:r w:rsidRPr="00655B46">
        <w:t>Extended answer total:</w:t>
      </w:r>
      <w:r>
        <w:t xml:space="preserve">  </w:t>
      </w:r>
      <w:r w:rsidRPr="00655B46">
        <w:t>2</w:t>
      </w:r>
      <w:r w:rsidR="00A21CDE">
        <w:t>0</w:t>
      </w:r>
    </w:p>
    <w:p w14:paraId="7FAB4C06" w14:textId="0084FD11" w:rsidR="00066DB3" w:rsidRPr="00380733" w:rsidRDefault="00A21CDE" w:rsidP="00B33AB1">
      <w:pPr>
        <w:pStyle w:val="Psectionresults"/>
      </w:pPr>
      <w:r>
        <w:t>TOTAL test marks:  116</w:t>
      </w:r>
    </w:p>
    <w:sectPr w:rsidR="00066DB3" w:rsidRPr="00380733" w:rsidSect="00380733">
      <w:headerReference w:type="default" r:id="rId27"/>
      <w:footerReference w:type="default" r:id="rId28"/>
      <w:pgSz w:w="11906" w:h="16838" w:code="9"/>
      <w:pgMar w:top="1134" w:right="1134" w:bottom="1134" w:left="1134" w:header="709" w:footer="851" w:gutter="0"/>
      <w:cols w:sep="1" w:space="709"/>
      <w:docGrid w:linePitch="360" w:charSpace="10011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217D0E" w14:textId="77777777" w:rsidR="0066150F" w:rsidRDefault="0066150F">
      <w:r>
        <w:separator/>
      </w:r>
    </w:p>
  </w:endnote>
  <w:endnote w:type="continuationSeparator" w:id="0">
    <w:p w14:paraId="7E358F3E" w14:textId="77777777" w:rsidR="0066150F" w:rsidRDefault="006615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ECC8EC" w14:textId="77777777" w:rsidR="0013311C" w:rsidRPr="00394AD1" w:rsidRDefault="00394AD1" w:rsidP="00394AD1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74D5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483607" w14:textId="77777777" w:rsidR="0066150F" w:rsidRDefault="0066150F">
      <w:r>
        <w:separator/>
      </w:r>
    </w:p>
  </w:footnote>
  <w:footnote w:type="continuationSeparator" w:id="0">
    <w:p w14:paraId="6D10E0FC" w14:textId="77777777" w:rsidR="0066150F" w:rsidRDefault="0066150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CD366F" w14:textId="68C64572" w:rsidR="00066DB3" w:rsidRPr="001C7F71" w:rsidRDefault="001C7F71" w:rsidP="001C7F71">
    <w:pPr>
      <w:pStyle w:val="Pheadertext"/>
    </w:pPr>
    <w:r>
      <w:t>Pearson Mathematics 7    Algebra — Test E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5B66DEA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734443"/>
    <w:multiLevelType w:val="hybridMultilevel"/>
    <w:tmpl w:val="3B62AB2E"/>
    <w:lvl w:ilvl="0" w:tplc="0F768E5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3914F1"/>
    <w:multiLevelType w:val="hybridMultilevel"/>
    <w:tmpl w:val="11068E16"/>
    <w:lvl w:ilvl="0" w:tplc="ACCA621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895A11"/>
    <w:multiLevelType w:val="hybridMultilevel"/>
    <w:tmpl w:val="EE083276"/>
    <w:lvl w:ilvl="0" w:tplc="A8FE8C8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FB1049"/>
    <w:multiLevelType w:val="hybridMultilevel"/>
    <w:tmpl w:val="AEBA918A"/>
    <w:lvl w:ilvl="0" w:tplc="DBDC386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930039"/>
    <w:multiLevelType w:val="hybridMultilevel"/>
    <w:tmpl w:val="340E7270"/>
    <w:lvl w:ilvl="0" w:tplc="1E62208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2D25B2A"/>
    <w:multiLevelType w:val="hybridMultilevel"/>
    <w:tmpl w:val="B00E9398"/>
    <w:lvl w:ilvl="0" w:tplc="74CE9E42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A73001D"/>
    <w:multiLevelType w:val="hybridMultilevel"/>
    <w:tmpl w:val="44B2DC7C"/>
    <w:lvl w:ilvl="0" w:tplc="E57447A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D687A3A"/>
    <w:multiLevelType w:val="hybridMultilevel"/>
    <w:tmpl w:val="A89A999A"/>
    <w:lvl w:ilvl="0" w:tplc="56EC1A7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515971"/>
    <w:multiLevelType w:val="hybridMultilevel"/>
    <w:tmpl w:val="701E9DE0"/>
    <w:lvl w:ilvl="0" w:tplc="626E6FD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54663DD"/>
    <w:multiLevelType w:val="hybridMultilevel"/>
    <w:tmpl w:val="9EF21224"/>
    <w:lvl w:ilvl="0" w:tplc="E9BC566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6754994"/>
    <w:multiLevelType w:val="hybridMultilevel"/>
    <w:tmpl w:val="30E8A91A"/>
    <w:lvl w:ilvl="0" w:tplc="9AB2930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69C204F"/>
    <w:multiLevelType w:val="hybridMultilevel"/>
    <w:tmpl w:val="DE5062F0"/>
    <w:lvl w:ilvl="0" w:tplc="6B1CAB72">
      <w:start w:val="1"/>
      <w:numFmt w:val="lowerLetter"/>
      <w:lvlText w:val="(%1)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A487980"/>
    <w:multiLevelType w:val="hybridMultilevel"/>
    <w:tmpl w:val="1CEA9A4C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F5148500">
      <w:start w:val="1"/>
      <w:numFmt w:val="lowerLetter"/>
      <w:lvlText w:val="(%2)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6">
    <w:nsid w:val="68EB4000"/>
    <w:multiLevelType w:val="hybridMultilevel"/>
    <w:tmpl w:val="F650EEB6"/>
    <w:lvl w:ilvl="0" w:tplc="C804C638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9405813"/>
    <w:multiLevelType w:val="hybridMultilevel"/>
    <w:tmpl w:val="1EBC86F0"/>
    <w:lvl w:ilvl="0" w:tplc="6B46DEE8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B584188"/>
    <w:multiLevelType w:val="hybridMultilevel"/>
    <w:tmpl w:val="0298FD56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5"/>
  </w:num>
  <w:num w:numId="3">
    <w:abstractNumId w:val="17"/>
  </w:num>
  <w:num w:numId="4">
    <w:abstractNumId w:val="2"/>
  </w:num>
  <w:num w:numId="5">
    <w:abstractNumId w:val="6"/>
  </w:num>
  <w:num w:numId="6">
    <w:abstractNumId w:val="1"/>
  </w:num>
  <w:num w:numId="7">
    <w:abstractNumId w:val="8"/>
  </w:num>
  <w:num w:numId="8">
    <w:abstractNumId w:val="11"/>
  </w:num>
  <w:num w:numId="9">
    <w:abstractNumId w:val="3"/>
  </w:num>
  <w:num w:numId="10">
    <w:abstractNumId w:val="9"/>
  </w:num>
  <w:num w:numId="11">
    <w:abstractNumId w:val="4"/>
  </w:num>
  <w:num w:numId="12">
    <w:abstractNumId w:val="16"/>
  </w:num>
  <w:num w:numId="13">
    <w:abstractNumId w:val="13"/>
  </w:num>
  <w:num w:numId="14">
    <w:abstractNumId w:val="12"/>
  </w:num>
  <w:num w:numId="15">
    <w:abstractNumId w:val="5"/>
  </w:num>
  <w:num w:numId="16">
    <w:abstractNumId w:val="10"/>
  </w:num>
  <w:num w:numId="17">
    <w:abstractNumId w:val="18"/>
  </w:num>
  <w:num w:numId="18">
    <w:abstractNumId w:val="0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72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494D"/>
    <w:rsid w:val="000279C9"/>
    <w:rsid w:val="0005556D"/>
    <w:rsid w:val="00066DB3"/>
    <w:rsid w:val="000A0C78"/>
    <w:rsid w:val="0013311C"/>
    <w:rsid w:val="00180A7C"/>
    <w:rsid w:val="0019494D"/>
    <w:rsid w:val="001C6981"/>
    <w:rsid w:val="001C7F71"/>
    <w:rsid w:val="002308C0"/>
    <w:rsid w:val="0024510B"/>
    <w:rsid w:val="00272079"/>
    <w:rsid w:val="002759E0"/>
    <w:rsid w:val="002D3F84"/>
    <w:rsid w:val="00336ECF"/>
    <w:rsid w:val="00350DD3"/>
    <w:rsid w:val="00380733"/>
    <w:rsid w:val="00394AD1"/>
    <w:rsid w:val="004417A1"/>
    <w:rsid w:val="00445A10"/>
    <w:rsid w:val="0045674D"/>
    <w:rsid w:val="00457613"/>
    <w:rsid w:val="004B120F"/>
    <w:rsid w:val="00502593"/>
    <w:rsid w:val="0066150F"/>
    <w:rsid w:val="0067329E"/>
    <w:rsid w:val="0068693E"/>
    <w:rsid w:val="006913EE"/>
    <w:rsid w:val="006C1E89"/>
    <w:rsid w:val="006D7FA7"/>
    <w:rsid w:val="00703CD7"/>
    <w:rsid w:val="007A44F2"/>
    <w:rsid w:val="007A6519"/>
    <w:rsid w:val="007D1DFB"/>
    <w:rsid w:val="007D6DE7"/>
    <w:rsid w:val="007F47D7"/>
    <w:rsid w:val="00847097"/>
    <w:rsid w:val="008629BE"/>
    <w:rsid w:val="0092723F"/>
    <w:rsid w:val="009A65B3"/>
    <w:rsid w:val="009C6FD9"/>
    <w:rsid w:val="00A21CDE"/>
    <w:rsid w:val="00A52ADA"/>
    <w:rsid w:val="00A743FE"/>
    <w:rsid w:val="00A84870"/>
    <w:rsid w:val="00AE2D14"/>
    <w:rsid w:val="00AE3C66"/>
    <w:rsid w:val="00B271C1"/>
    <w:rsid w:val="00B33AB1"/>
    <w:rsid w:val="00B56251"/>
    <w:rsid w:val="00B66690"/>
    <w:rsid w:val="00BB462D"/>
    <w:rsid w:val="00BF326C"/>
    <w:rsid w:val="00BF3686"/>
    <w:rsid w:val="00BF5584"/>
    <w:rsid w:val="00C66A5A"/>
    <w:rsid w:val="00C74D57"/>
    <w:rsid w:val="00C75EF0"/>
    <w:rsid w:val="00C77AF7"/>
    <w:rsid w:val="00C8344F"/>
    <w:rsid w:val="00CD7B5A"/>
    <w:rsid w:val="00D01611"/>
    <w:rsid w:val="00D513BE"/>
    <w:rsid w:val="00D62CD5"/>
    <w:rsid w:val="00D86A80"/>
    <w:rsid w:val="00DA2365"/>
    <w:rsid w:val="00DD19CC"/>
    <w:rsid w:val="00E30288"/>
    <w:rsid w:val="00E725DD"/>
    <w:rsid w:val="00E94194"/>
    <w:rsid w:val="00EE72CE"/>
    <w:rsid w:val="00F65285"/>
    <w:rsid w:val="00FC5CC7"/>
    <w:rsid w:val="00FF2A1E"/>
    <w:rsid w:val="00FF4056"/>
    <w:rsid w:val="00FF5E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C67EA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7F7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1C7F71"/>
    <w:pPr>
      <w:keepNext/>
      <w:outlineLvl w:val="0"/>
    </w:pPr>
    <w:rPr>
      <w:b/>
      <w:sz w:val="22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A743FE"/>
    <w:rPr>
      <w:rFonts w:eastAsia="MS Mincho"/>
      <w:sz w:val="22"/>
      <w:szCs w:val="22"/>
    </w:rPr>
  </w:style>
  <w:style w:type="paragraph" w:styleId="Header">
    <w:name w:val="header"/>
    <w:basedOn w:val="Normal"/>
    <w:link w:val="HeaderChar"/>
    <w:uiPriority w:val="99"/>
    <w:rsid w:val="001C7F7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7F71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1C7F7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1C7F71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1C7F7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C7F71"/>
    <w:rPr>
      <w:lang w:eastAsia="en-AU"/>
    </w:rPr>
  </w:style>
  <w:style w:type="table" w:styleId="TableGrid">
    <w:name w:val="Table Grid"/>
    <w:basedOn w:val="TableNormal"/>
    <w:rsid w:val="001C7F71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1C7F71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1C7F71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1C7F71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1C7F71"/>
    <w:rPr>
      <w:b/>
    </w:rPr>
  </w:style>
  <w:style w:type="paragraph" w:customStyle="1" w:styleId="Pquestiontextpartsa">
    <w:name w:val="P: question text parts (a)"/>
    <w:basedOn w:val="Pquestiontextmainstem"/>
    <w:qFormat/>
    <w:rsid w:val="001C7F71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1C7F71"/>
    <w:pPr>
      <w:spacing w:after="0"/>
      <w:jc w:val="center"/>
    </w:pPr>
  </w:style>
  <w:style w:type="paragraph" w:customStyle="1" w:styleId="Pquestionheadingsx1stafterhead">
    <w:name w:val="P: question heading s/x (1st after head)"/>
    <w:basedOn w:val="Pquestionheadingsx"/>
    <w:qFormat/>
    <w:rsid w:val="001C7F71"/>
    <w:pPr>
      <w:spacing w:before="0"/>
    </w:pPr>
  </w:style>
  <w:style w:type="character" w:customStyle="1" w:styleId="Cmathsexpressions">
    <w:name w:val="C: maths expressions"/>
    <w:uiPriority w:val="1"/>
    <w:qFormat/>
    <w:rsid w:val="001C7F71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1C7F71"/>
    <w:rPr>
      <w:vertAlign w:val="superscript"/>
    </w:rPr>
  </w:style>
  <w:style w:type="paragraph" w:customStyle="1" w:styleId="PNotetodesigner">
    <w:name w:val="P: Note to designer"/>
    <w:basedOn w:val="Normal"/>
    <w:qFormat/>
    <w:rsid w:val="00380733"/>
    <w:pPr>
      <w:spacing w:after="160" w:line="259" w:lineRule="auto"/>
    </w:pPr>
    <w:rPr>
      <w:rFonts w:asciiTheme="minorHAnsi" w:eastAsiaTheme="minorHAnsi" w:hAnsiTheme="minorHAnsi" w:cstheme="minorBidi"/>
      <w:color w:val="FF0000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1C7F71"/>
    <w:pPr>
      <w:spacing w:before="0"/>
    </w:pPr>
  </w:style>
  <w:style w:type="paragraph" w:customStyle="1" w:styleId="Pquestionheadingmc">
    <w:name w:val="P: question heading mc"/>
    <w:basedOn w:val="Pbodytextfullout"/>
    <w:qFormat/>
    <w:rsid w:val="001C7F71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1C7F71"/>
    <w:rPr>
      <w:rFonts w:ascii="Calibri" w:hAnsi="Calibri"/>
      <w:b/>
      <w:i/>
    </w:rPr>
  </w:style>
  <w:style w:type="paragraph" w:customStyle="1" w:styleId="Psectionresults">
    <w:name w:val="P: section results"/>
    <w:qFormat/>
    <w:rsid w:val="001C7F71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1C7F7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1C7F7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1C7F7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1C7F71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1C7F7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B33AB1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B33AB1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B33AB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B33AB1"/>
    <w:rPr>
      <w:vertAlign w:val="subscript"/>
    </w:rPr>
  </w:style>
  <w:style w:type="paragraph" w:styleId="BalloonText">
    <w:name w:val="Balloon Text"/>
    <w:basedOn w:val="Normal"/>
    <w:link w:val="BalloonTextChar"/>
    <w:rsid w:val="001C7F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C7F71"/>
    <w:rPr>
      <w:rFonts w:ascii="Tahoma" w:hAnsi="Tahoma" w:cs="Tahoma"/>
      <w:sz w:val="16"/>
      <w:szCs w:val="16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1C7F71"/>
    <w:rPr>
      <w:b/>
      <w:i w:val="0"/>
      <w:sz w:val="18"/>
    </w:rPr>
  </w:style>
  <w:style w:type="character" w:styleId="CommentReference">
    <w:name w:val="annotation reference"/>
    <w:basedOn w:val="DefaultParagraphFont"/>
    <w:rsid w:val="001C7F71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1C7F7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C7F71"/>
    <w:rPr>
      <w:b/>
      <w:bCs/>
      <w:lang w:eastAsia="en-AU"/>
    </w:rPr>
  </w:style>
  <w:style w:type="character" w:customStyle="1" w:styleId="Halflinespace">
    <w:name w:val="Half line space"/>
    <w:rsid w:val="001C7F71"/>
    <w:rPr>
      <w:sz w:val="12"/>
    </w:rPr>
  </w:style>
  <w:style w:type="paragraph" w:customStyle="1" w:styleId="Hangingindent">
    <w:name w:val="Hanging indent"/>
    <w:basedOn w:val="Normal"/>
    <w:rsid w:val="001C7F71"/>
    <w:pPr>
      <w:ind w:left="340" w:hanging="340"/>
    </w:pPr>
    <w:rPr>
      <w:szCs w:val="20"/>
    </w:rPr>
  </w:style>
  <w:style w:type="character" w:customStyle="1" w:styleId="Heading1Char">
    <w:name w:val="Heading 1 Char"/>
    <w:link w:val="Heading1"/>
    <w:rsid w:val="001C7F71"/>
    <w:rPr>
      <w:b/>
      <w:sz w:val="22"/>
      <w:lang w:val="en-US"/>
    </w:rPr>
  </w:style>
  <w:style w:type="paragraph" w:styleId="ListParagraph">
    <w:name w:val="List Paragraph"/>
    <w:basedOn w:val="Normal"/>
    <w:qFormat/>
    <w:rsid w:val="001C7F71"/>
    <w:pPr>
      <w:ind w:left="720"/>
      <w:contextualSpacing/>
    </w:pPr>
  </w:style>
  <w:style w:type="character" w:customStyle="1" w:styleId="Pboldasis">
    <w:name w:val="P:  bold as is"/>
    <w:basedOn w:val="DefaultParagraphFont"/>
    <w:rsid w:val="001C7F71"/>
    <w:rPr>
      <w:b/>
    </w:rPr>
  </w:style>
  <w:style w:type="character" w:customStyle="1" w:styleId="Pemphasisasis">
    <w:name w:val="P:  emphasis as is"/>
    <w:basedOn w:val="DefaultParagraphFont"/>
    <w:rsid w:val="001C7F71"/>
    <w:rPr>
      <w:i/>
    </w:rPr>
  </w:style>
  <w:style w:type="paragraph" w:customStyle="1" w:styleId="Pbodytextfullout">
    <w:name w:val="P: body text fullout"/>
    <w:basedOn w:val="Normal"/>
    <w:rsid w:val="001C7F71"/>
    <w:pPr>
      <w:spacing w:after="120"/>
    </w:pPr>
  </w:style>
  <w:style w:type="paragraph" w:customStyle="1" w:styleId="Pdot">
    <w:name w:val="P: dot"/>
    <w:rsid w:val="001C7F71"/>
    <w:pPr>
      <w:keepLines/>
      <w:numPr>
        <w:numId w:val="19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1C7F71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1C7F71"/>
    <w:pPr>
      <w:spacing w:line="276" w:lineRule="auto"/>
      <w:ind w:left="851" w:hanging="284"/>
    </w:pPr>
  </w:style>
  <w:style w:type="paragraph" w:customStyle="1" w:styleId="Pnum">
    <w:name w:val="P: num"/>
    <w:next w:val="Pdot"/>
    <w:rsid w:val="001C7F71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1C7F71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1C7F71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1C7F7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7F7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1C7F71"/>
    <w:pPr>
      <w:keepNext/>
      <w:outlineLvl w:val="0"/>
    </w:pPr>
    <w:rPr>
      <w:b/>
      <w:sz w:val="22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body">
    <w:name w:val="P: body"/>
    <w:qFormat/>
    <w:rsid w:val="00A743FE"/>
    <w:rPr>
      <w:rFonts w:eastAsia="MS Mincho"/>
      <w:sz w:val="22"/>
      <w:szCs w:val="22"/>
    </w:rPr>
  </w:style>
  <w:style w:type="paragraph" w:styleId="Header">
    <w:name w:val="header"/>
    <w:basedOn w:val="Normal"/>
    <w:link w:val="HeaderChar"/>
    <w:uiPriority w:val="99"/>
    <w:rsid w:val="001C7F7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7F71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1C7F7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1C7F71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1C7F7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C7F71"/>
    <w:rPr>
      <w:lang w:eastAsia="en-AU"/>
    </w:rPr>
  </w:style>
  <w:style w:type="table" w:styleId="TableGrid">
    <w:name w:val="Table Grid"/>
    <w:basedOn w:val="TableNormal"/>
    <w:rsid w:val="001C7F71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1C7F71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1C7F71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1C7F71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1C7F71"/>
    <w:rPr>
      <w:b/>
    </w:rPr>
  </w:style>
  <w:style w:type="paragraph" w:customStyle="1" w:styleId="Pquestiontextpartsa">
    <w:name w:val="P: question text parts (a)"/>
    <w:basedOn w:val="Pquestiontextmainstem"/>
    <w:qFormat/>
    <w:rsid w:val="001C7F71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1C7F71"/>
    <w:pPr>
      <w:spacing w:after="0"/>
      <w:jc w:val="center"/>
    </w:pPr>
  </w:style>
  <w:style w:type="paragraph" w:customStyle="1" w:styleId="Pquestionheadingsx1stafterhead">
    <w:name w:val="P: question heading s/x (1st after head)"/>
    <w:basedOn w:val="Pquestionheadingsx"/>
    <w:qFormat/>
    <w:rsid w:val="001C7F71"/>
    <w:pPr>
      <w:spacing w:before="0"/>
    </w:pPr>
  </w:style>
  <w:style w:type="character" w:customStyle="1" w:styleId="Cmathsexpressions">
    <w:name w:val="C: maths expressions"/>
    <w:uiPriority w:val="1"/>
    <w:qFormat/>
    <w:rsid w:val="001C7F71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1C7F71"/>
    <w:rPr>
      <w:vertAlign w:val="superscript"/>
    </w:rPr>
  </w:style>
  <w:style w:type="paragraph" w:customStyle="1" w:styleId="PNotetodesigner">
    <w:name w:val="P: Note to designer"/>
    <w:basedOn w:val="Normal"/>
    <w:qFormat/>
    <w:rsid w:val="00380733"/>
    <w:pPr>
      <w:spacing w:after="160" w:line="259" w:lineRule="auto"/>
    </w:pPr>
    <w:rPr>
      <w:rFonts w:asciiTheme="minorHAnsi" w:eastAsiaTheme="minorHAnsi" w:hAnsiTheme="minorHAnsi" w:cstheme="minorBidi"/>
      <w:color w:val="FF0000"/>
      <w:szCs w:val="22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1C7F71"/>
    <w:pPr>
      <w:spacing w:before="0"/>
    </w:pPr>
  </w:style>
  <w:style w:type="paragraph" w:customStyle="1" w:styleId="Pquestionheadingmc">
    <w:name w:val="P: question heading mc"/>
    <w:basedOn w:val="Pbodytextfullout"/>
    <w:qFormat/>
    <w:rsid w:val="001C7F71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1C7F71"/>
    <w:rPr>
      <w:rFonts w:ascii="Calibri" w:hAnsi="Calibri"/>
      <w:b/>
      <w:i/>
    </w:rPr>
  </w:style>
  <w:style w:type="paragraph" w:customStyle="1" w:styleId="Psectionresults">
    <w:name w:val="P: section results"/>
    <w:qFormat/>
    <w:rsid w:val="001C7F71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1C7F7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1C7F7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1C7F7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1C7F71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1C7F7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B33AB1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B33AB1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B33AB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B33AB1"/>
    <w:rPr>
      <w:vertAlign w:val="subscript"/>
    </w:rPr>
  </w:style>
  <w:style w:type="paragraph" w:styleId="BalloonText">
    <w:name w:val="Balloon Text"/>
    <w:basedOn w:val="Normal"/>
    <w:link w:val="BalloonTextChar"/>
    <w:rsid w:val="001C7F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C7F71"/>
    <w:rPr>
      <w:rFonts w:ascii="Tahoma" w:hAnsi="Tahoma" w:cs="Tahoma"/>
      <w:sz w:val="16"/>
      <w:szCs w:val="16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1C7F71"/>
    <w:rPr>
      <w:b/>
      <w:i w:val="0"/>
      <w:sz w:val="18"/>
    </w:rPr>
  </w:style>
  <w:style w:type="character" w:styleId="CommentReference">
    <w:name w:val="annotation reference"/>
    <w:basedOn w:val="DefaultParagraphFont"/>
    <w:rsid w:val="001C7F71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1C7F7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C7F71"/>
    <w:rPr>
      <w:b/>
      <w:bCs/>
      <w:lang w:eastAsia="en-AU"/>
    </w:rPr>
  </w:style>
  <w:style w:type="character" w:customStyle="1" w:styleId="Halflinespace">
    <w:name w:val="Half line space"/>
    <w:rsid w:val="001C7F71"/>
    <w:rPr>
      <w:sz w:val="12"/>
    </w:rPr>
  </w:style>
  <w:style w:type="paragraph" w:customStyle="1" w:styleId="Hangingindent">
    <w:name w:val="Hanging indent"/>
    <w:basedOn w:val="Normal"/>
    <w:rsid w:val="001C7F71"/>
    <w:pPr>
      <w:ind w:left="340" w:hanging="340"/>
    </w:pPr>
    <w:rPr>
      <w:szCs w:val="20"/>
    </w:rPr>
  </w:style>
  <w:style w:type="character" w:customStyle="1" w:styleId="Heading1Char">
    <w:name w:val="Heading 1 Char"/>
    <w:link w:val="Heading1"/>
    <w:rsid w:val="001C7F71"/>
    <w:rPr>
      <w:b/>
      <w:sz w:val="22"/>
      <w:lang w:val="en-US"/>
    </w:rPr>
  </w:style>
  <w:style w:type="paragraph" w:styleId="ListParagraph">
    <w:name w:val="List Paragraph"/>
    <w:basedOn w:val="Normal"/>
    <w:qFormat/>
    <w:rsid w:val="001C7F71"/>
    <w:pPr>
      <w:ind w:left="720"/>
      <w:contextualSpacing/>
    </w:pPr>
  </w:style>
  <w:style w:type="character" w:customStyle="1" w:styleId="Pboldasis">
    <w:name w:val="P:  bold as is"/>
    <w:basedOn w:val="DefaultParagraphFont"/>
    <w:rsid w:val="001C7F71"/>
    <w:rPr>
      <w:b/>
    </w:rPr>
  </w:style>
  <w:style w:type="character" w:customStyle="1" w:styleId="Pemphasisasis">
    <w:name w:val="P:  emphasis as is"/>
    <w:basedOn w:val="DefaultParagraphFont"/>
    <w:rsid w:val="001C7F71"/>
    <w:rPr>
      <w:i/>
    </w:rPr>
  </w:style>
  <w:style w:type="paragraph" w:customStyle="1" w:styleId="Pbodytextfullout">
    <w:name w:val="P: body text fullout"/>
    <w:basedOn w:val="Normal"/>
    <w:rsid w:val="001C7F71"/>
    <w:pPr>
      <w:spacing w:after="120"/>
    </w:pPr>
  </w:style>
  <w:style w:type="paragraph" w:customStyle="1" w:styleId="Pdot">
    <w:name w:val="P: dot"/>
    <w:rsid w:val="001C7F71"/>
    <w:pPr>
      <w:keepLines/>
      <w:numPr>
        <w:numId w:val="19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1C7F71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1C7F71"/>
    <w:pPr>
      <w:spacing w:line="276" w:lineRule="auto"/>
      <w:ind w:left="851" w:hanging="284"/>
    </w:pPr>
  </w:style>
  <w:style w:type="paragraph" w:customStyle="1" w:styleId="Pnum">
    <w:name w:val="P: num"/>
    <w:next w:val="Pdot"/>
    <w:rsid w:val="001C7F71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1C7F71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1C7F71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1C7F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26" Type="http://schemas.openxmlformats.org/officeDocument/2006/relationships/image" Target="media/image11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2.jpe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6</Pages>
  <Words>633</Words>
  <Characters>361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4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dc:description/>
  <cp:lastModifiedBy>Tim Carruthers</cp:lastModifiedBy>
  <cp:revision>28</cp:revision>
  <dcterms:created xsi:type="dcterms:W3CDTF">2016-09-16T05:07:00Z</dcterms:created>
  <dcterms:modified xsi:type="dcterms:W3CDTF">2016-11-14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